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64" w:type="dxa"/>
        <w:tblInd w:w="-601" w:type="dxa"/>
        <w:tblLook w:val="01E0" w:firstRow="1" w:lastRow="1" w:firstColumn="1" w:lastColumn="1" w:noHBand="0" w:noVBand="0"/>
      </w:tblPr>
      <w:tblGrid>
        <w:gridCol w:w="11003"/>
      </w:tblGrid>
      <w:tr w:rsidR="00D41D40" w:rsidRPr="00D41D40" w14:paraId="776D480B" w14:textId="77777777" w:rsidTr="005E7718">
        <w:tc>
          <w:tcPr>
            <w:tcW w:w="10764" w:type="dxa"/>
            <w:shd w:val="clear" w:color="auto" w:fill="auto"/>
          </w:tcPr>
          <w:tbl>
            <w:tblPr>
              <w:tblW w:w="10787" w:type="dxa"/>
              <w:tblLook w:val="01E0" w:firstRow="1" w:lastRow="1" w:firstColumn="1" w:lastColumn="1" w:noHBand="0" w:noVBand="0"/>
            </w:tblPr>
            <w:tblGrid>
              <w:gridCol w:w="3756"/>
              <w:gridCol w:w="7031"/>
            </w:tblGrid>
            <w:tr w:rsidR="00D41D40" w:rsidRPr="00D41D40" w14:paraId="0A5F19A2" w14:textId="77777777" w:rsidTr="00C47D96">
              <w:tc>
                <w:tcPr>
                  <w:tcW w:w="3756" w:type="dxa"/>
                </w:tcPr>
                <w:p w14:paraId="242C7E61" w14:textId="77777777" w:rsidR="00DD1C69" w:rsidRPr="00D41D40" w:rsidRDefault="00DD1C69" w:rsidP="00D41D40">
                  <w:pPr>
                    <w:pStyle w:val="Default"/>
                    <w:spacing w:line="276" w:lineRule="auto"/>
                    <w:jc w:val="center"/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</w:pPr>
                  <w:bookmarkStart w:id="0" w:name="_GoBack"/>
                  <w:bookmarkEnd w:id="0"/>
                  <w:r w:rsidRPr="00D41D40"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  <w:t>PHÒNG GD&amp;ĐT LÂM THAO</w:t>
                  </w:r>
                </w:p>
                <w:p w14:paraId="59F905B6" w14:textId="77777777" w:rsidR="00DD1C69" w:rsidRPr="00D41D40" w:rsidRDefault="00DD1C69" w:rsidP="00D41D40">
                  <w:pPr>
                    <w:pStyle w:val="Default"/>
                    <w:spacing w:line="276" w:lineRule="auto"/>
                    <w:jc w:val="center"/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</w:pPr>
                  <w:r w:rsidRPr="00D41D40">
                    <w:rPr>
                      <w:noProof/>
                      <w:color w:val="auto"/>
                      <w:sz w:val="26"/>
                      <w:szCs w:val="26"/>
                      <w:lang w:val="en-US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 wp14:anchorId="142A11C6" wp14:editId="2CF890C1">
                            <wp:simplePos x="0" y="0"/>
                            <wp:positionH relativeFrom="column">
                              <wp:posOffset>349250</wp:posOffset>
                            </wp:positionH>
                            <wp:positionV relativeFrom="paragraph">
                              <wp:posOffset>218440</wp:posOffset>
                            </wp:positionV>
                            <wp:extent cx="1714500" cy="309245"/>
                            <wp:effectExtent l="0" t="0" r="19050" b="14605"/>
                            <wp:wrapNone/>
                            <wp:docPr id="5" name="Text Box 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714500" cy="30924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A4A8DB1" w14:textId="77777777" w:rsidR="009D67DD" w:rsidRDefault="009D67DD" w:rsidP="00DD1C69">
                                        <w:pPr>
                                          <w:pStyle w:val="Default"/>
                                          <w:jc w:val="center"/>
                                          <w:rPr>
                                            <w:b/>
                                            <w:sz w:val="26"/>
                                            <w:szCs w:val="26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26"/>
                                            <w:szCs w:val="26"/>
                                            <w:lang w:val="en-US"/>
                                          </w:rPr>
                                          <w:t>ĐỀ CHÍNH THỨC</w:t>
                                        </w:r>
                                      </w:p>
                                      <w:p w14:paraId="792AB1DD" w14:textId="77777777" w:rsidR="009D67DD" w:rsidRDefault="009D67DD" w:rsidP="00DD1C69">
                                        <w:pPr>
                                          <w:jc w:val="center"/>
                                          <w:rPr>
                                            <w:b/>
                                            <w:sz w:val="26"/>
                                            <w:szCs w:val="26"/>
                                          </w:rPr>
                                        </w:pPr>
                                      </w:p>
                                      <w:p w14:paraId="75F66112" w14:textId="77777777" w:rsidR="009D67DD" w:rsidRDefault="009D67DD" w:rsidP="00DD1C69">
                                        <w:pPr>
                                          <w:jc w:val="center"/>
                                          <w:rPr>
                                            <w:szCs w:val="28"/>
                                          </w:rPr>
                                        </w:pPr>
                                        <w:r>
                                          <w:t>............................</w:t>
                                        </w:r>
                                      </w:p>
                                      <w:p w14:paraId="07F6DE10" w14:textId="77777777" w:rsidR="009D67DD" w:rsidRDefault="009D67DD" w:rsidP="00DD1C69">
                                        <w:pPr>
                                          <w:jc w:val="center"/>
                                        </w:pPr>
                                      </w:p>
                                      <w:p w14:paraId="24B1BC4B" w14:textId="77777777" w:rsidR="009D67DD" w:rsidRDefault="009D67DD" w:rsidP="00DD1C69">
                                        <w:pPr>
                                          <w:jc w:val="center"/>
                                        </w:pPr>
                                        <w:r>
                                          <w:t>.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      <w:pict>
                          <v:shapetype w14:anchorId="142A11C6"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5" o:spid="_x0000_s1026" type="#_x0000_t202" style="position:absolute;left:0;text-align:left;margin-left:27.5pt;margin-top:17.2pt;width:135pt;height:24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YGwhEFQIAACsEAAAOAAAAZHJzL2Uyb0RvYy54bWysU9tu2zAMfR+wfxD0vtjJkrUx4hRdugwD ugvQ7QMUWY6FyaJGKbGzrx8lu2l2exnmB0E0qUPy8HB107eGHRV6Dbbk00nOmbISKm33Jf/yefvi mjMfhK2EAatKflKe36yfP1t1rlAzaMBUChmBWF90ruRNCK7IMi8b1Qo/AacsOWvAVgQycZ9VKDpC b002y/NXWQdYOQSpvKe/d4OTrxN+XSsZPta1V4GZklNtIZ2Yzl08s/VKFHsUrtFyLEP8QxWt0JaS nqHuRBDsgPo3qFZLBA91mEhoM6hrLVXqgbqZ5r9089AIp1IvRI53Z5r8/4OVH44P7hOy0L+GngaY mvDuHuRXzyxsGmH36hYRukaJihJPI2VZ53wxPo1U+8JHkF33HioasjgESEB9jW1khfpkhE4DOJ1J V31gMqa8ms4XObkk+V7my9l8kVKI4vG1Qx/eKmhZvJQcaagJXRzvfYjViOIxJCbzYHS11cYkA/e7 jUF2FCSAbfpG9J/CjGVdyZeL2WIg4K8Qefr+BNHqQEo2ui359TlIFJG2N7ZKOgtCm+FOJRs78hip G0gM/a6nwMjnDqoTMYowKJY2jC4N4HfOOlJryf23g0DFmXlnaSrL6Xwe5Z2M+eJqRgZeenaXHmEl QZU8cDZcN2FYiYNDvW8o06ADC7c0yVonkp+qGusmRSbux+2Jkr+0U9TTjq9/AAAA//8DAFBLAwQU AAYACAAAACEAIjbZU94AAAAIAQAADwAAAGRycy9kb3ducmV2LnhtbEyPwU7DMAyG70i8Q2QkLmhL t3ZjlKYTQgKxG2wIrlnjtRWNU5KsK2+Pd4Kj/Vufv79Yj7YTA/rQOlIwmyYgkCpnWqoVvO+eJisQ IWoyunOECn4wwLq8vCh0btyJ3nDYxlowhEKuFTQx9rmUoWrQ6jB1PRJnB+etjjz6WhqvTwy3nZwn yVJa3RJ/aHSPjw1WX9ujVbDKXobPsElfP6rlobuLN7fD87dX6vpqfLgHEXGMf8dw1md1KNlp745k gugULBZcJSpIswwE5+n8vNgzPJ2BLAv5v0D5CwAA//8DAFBLAQItABQABgAIAAAAIQC2gziS/gAA AOEBAAATAAAAAAAAAAAAAAAAAAAAAABbQ29udGVudF9UeXBlc10ueG1sUEsBAi0AFAAGAAgAAAAh ADj9If/WAAAAlAEAAAsAAAAAAAAAAAAAAAAALwEAAF9yZWxzLy5yZWxzUEsBAi0AFAAGAAgAAAAh AFgbCEQVAgAAKwQAAA4AAAAAAAAAAAAAAAAALgIAAGRycy9lMm9Eb2MueG1sUEsBAi0AFAAGAAgA AAAhACI22VPeAAAACAEAAA8AAAAAAAAAAAAAAAAAbwQAAGRycy9kb3ducmV2LnhtbFBLBQYAAAAA BAAEAPMAAAB6BQAAAAA= ">
                            <v:textbox>
                              <w:txbxContent>
                                <w:p w14:paraId="5A4A8DB1" w14:textId="77777777" w:rsidR="009D67DD" w:rsidRDefault="009D67DD" w:rsidP="00DD1C69">
                                  <w:pPr>
                                    <w:pStyle w:val="Default"/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  <w:t>ĐỀ CHÍNH THỨC</w:t>
                                  </w:r>
                                </w:p>
                                <w:p w14:paraId="792AB1DD" w14:textId="77777777" w:rsidR="009D67DD" w:rsidRDefault="009D67DD" w:rsidP="00DD1C69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</w:p>
                                <w:p w14:paraId="75F66112" w14:textId="77777777" w:rsidR="009D67DD" w:rsidRDefault="009D67DD" w:rsidP="00DD1C69">
                                  <w:pPr>
                                    <w:jc w:val="center"/>
                                    <w:rPr>
                                      <w:szCs w:val="28"/>
                                    </w:rPr>
                                  </w:pPr>
                                  <w:r>
                                    <w:t>............................</w:t>
                                  </w:r>
                                </w:p>
                                <w:p w14:paraId="07F6DE10" w14:textId="77777777" w:rsidR="009D67DD" w:rsidRDefault="009D67DD" w:rsidP="00DD1C69">
                                  <w:pPr>
                                    <w:jc w:val="center"/>
                                  </w:pPr>
                                </w:p>
                                <w:p w14:paraId="24B1BC4B" w14:textId="77777777" w:rsidR="009D67DD" w:rsidRDefault="009D67DD" w:rsidP="00DD1C69">
                                  <w:pPr>
                                    <w:jc w:val="center"/>
                                  </w:pPr>
                                  <w:r>
                                    <w:t>..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D41D40">
                    <w:rPr>
                      <w:noProof/>
                      <w:color w:val="auto"/>
                      <w:sz w:val="26"/>
                      <w:szCs w:val="26"/>
                      <w:lang w:val="en-US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60288" behindDoc="0" locked="0" layoutInCell="1" allowOverlap="1" wp14:anchorId="56D5FBF3" wp14:editId="6A2F9030">
                            <wp:simplePos x="0" y="0"/>
                            <wp:positionH relativeFrom="column">
                              <wp:posOffset>892175</wp:posOffset>
                            </wp:positionH>
                            <wp:positionV relativeFrom="paragraph">
                              <wp:posOffset>17144</wp:posOffset>
                            </wp:positionV>
                            <wp:extent cx="685800" cy="0"/>
                            <wp:effectExtent l="0" t="0" r="19050" b="19050"/>
                            <wp:wrapNone/>
                            <wp:docPr id="10" name="Straight Connector 1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6858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      <w:pict>
                          <v:line w14:anchorId="5B157C1A" id="Straight Connector 10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0.25pt,1.35pt" to="124.25pt,1.3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UGWxHAIAADcEAAAOAAAAZHJzL2Uyb0RvYy54bWysU02P2jAQvVfqf7ByhyQUKESEVZVAL9su EtsfYGyHWHU8lm0IqOp/79h8iG0vVdUcnLFn5vnNm/Hi6dQpchTWSdBlkg+zhAjNgEu9L5Nvr+vB LCHOU82pAi3K5Cxc8rR8/27Rm0KMoAXFhSUIol3RmzJpvTdFmjrWio66IRih0dmA7ajHrd2n3NIe 0TuVjrJsmvZgubHAhHN4Wl+cyTLiN41g/qVpnPBElQly83G1cd2FNV0uaLG31LSSXWnQf2DRUanx 0jtUTT0lByv/gOoks+Cg8UMGXQpNI5mINWA1efZbNduWGhFrQXGcucvk/h8s+3rcWCI59g7l0bTD Hm29pXLfelKB1qggWIJOVKo3rsCESm9sqJWd9NY8A/vuiIaqpXovIuPXs0GUPGSkb1LCxhm8b9d/ AY4x9OAhynZqbBcgURByit0537sjTp4wPJzOJrMMSbKbK6XFLc9Y5z8L6EgwykRJHXSjBT0+Ox94 0OIWEo41rKVSsfdKk75M5pPRJCY4UJIHZwhzdr+rlCVHGqYnfrEo9DyGWThoHsFaQfnqansq1cXG y5UOeFgJ0rlal/H4Mc/mq9lqNh6MR9PVYJzV9eDTuhoPpuv846T+UFdVnf8M1PJx0UrOhQ7sbqOa j/9uFK6P5jJk92G9y5C+RY96IdnbP5KOrQzdu8zBDvh5Y28txumMwdeXFMb/cY/243tf/gIAAP// AwBQSwMEFAAGAAgAAAAhAAyP9zDZAAAABwEAAA8AAABkcnMvZG93bnJldi54bWxMjsFOwzAQRO9I /IO1SFwqahMKVCFOhYDcuFBAXLfxkkTE6zR228DXs3CB49OMZl6xmnyv9jTGLrCF87kBRVwH13Fj 4eW5OluCignZYR+YLHxShFV5fFRg7sKBn2i/To2SEY45WmhTGnKtY92SxzgPA7Fk72H0mATHRrsR DzLue50Zc6U9diwPLQ5011L9sd55C7F6pW31Natn5u2iCZRt7x8f0NrTk+n2BlSiKf2V4Udf1KEU p03YsYuqF16YS6layK5BSZ4tlsKbX9Zlof/7l98AAAD//wMAUEsBAi0AFAAGAAgAAAAhALaDOJL+ AAAA4QEAABMAAAAAAAAAAAAAAAAAAAAAAFtDb250ZW50X1R5cGVzXS54bWxQSwECLQAUAAYACAAA ACEAOP0h/9YAAACUAQAACwAAAAAAAAAAAAAAAAAvAQAAX3JlbHMvLnJlbHNQSwECLQAUAAYACAAA ACEAXlBlsRwCAAA3BAAADgAAAAAAAAAAAAAAAAAuAgAAZHJzL2Uyb0RvYy54bWxQSwECLQAUAAYA CAAAACEADI/3MNkAAAAHAQAADwAAAAAAAAAAAAAAAAB2BAAAZHJzL2Rvd25yZXYueG1sUEsFBgAA AAAEAAQA8wAAAHwFAAAAAA== "/>
                        </w:pict>
                      </mc:Fallback>
                    </mc:AlternateContent>
                  </w:r>
                </w:p>
                <w:p w14:paraId="415CF2FB" w14:textId="77777777" w:rsidR="00DD1C69" w:rsidRPr="00D41D40" w:rsidRDefault="00DD1C69" w:rsidP="00D41D40">
                  <w:pPr>
                    <w:pStyle w:val="Default"/>
                    <w:spacing w:line="276" w:lineRule="auto"/>
                    <w:jc w:val="center"/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</w:pPr>
                </w:p>
                <w:p w14:paraId="25E25530" w14:textId="77777777" w:rsidR="00DD1C69" w:rsidRPr="00D41D40" w:rsidRDefault="00DD1C69" w:rsidP="00D41D40">
                  <w:pPr>
                    <w:pStyle w:val="Default"/>
                    <w:spacing w:line="276" w:lineRule="auto"/>
                    <w:jc w:val="center"/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</w:pPr>
                </w:p>
                <w:p w14:paraId="76EAC948" w14:textId="77777777" w:rsidR="00DD1C69" w:rsidRPr="00D41D40" w:rsidRDefault="00DD1C69" w:rsidP="00D41D40">
                  <w:pPr>
                    <w:pStyle w:val="Default"/>
                    <w:spacing w:line="276" w:lineRule="auto"/>
                    <w:jc w:val="center"/>
                    <w:rPr>
                      <w:color w:val="auto"/>
                      <w:sz w:val="26"/>
                      <w:szCs w:val="26"/>
                      <w:lang w:val="en-US"/>
                    </w:rPr>
                  </w:pPr>
                </w:p>
              </w:tc>
              <w:tc>
                <w:tcPr>
                  <w:tcW w:w="7031" w:type="dxa"/>
                  <w:hideMark/>
                </w:tcPr>
                <w:p w14:paraId="2838CDDD" w14:textId="77777777" w:rsidR="00DD1C69" w:rsidRPr="00D41D40" w:rsidRDefault="00D41D40" w:rsidP="00D41D40">
                  <w:pPr>
                    <w:pStyle w:val="Default"/>
                    <w:spacing w:line="276" w:lineRule="auto"/>
                    <w:jc w:val="center"/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</w:pPr>
                  <w:r w:rsidRPr="00D41D40">
                    <w:rPr>
                      <w:noProof/>
                      <w:color w:val="auto"/>
                      <w:sz w:val="26"/>
                      <w:szCs w:val="26"/>
                      <w:lang w:val="en-US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61312" behindDoc="0" locked="0" layoutInCell="1" allowOverlap="1" wp14:anchorId="3DBB6564" wp14:editId="592D9301">
                            <wp:simplePos x="0" y="0"/>
                            <wp:positionH relativeFrom="column">
                              <wp:posOffset>1533525</wp:posOffset>
                            </wp:positionH>
                            <wp:positionV relativeFrom="paragraph">
                              <wp:posOffset>409245</wp:posOffset>
                            </wp:positionV>
                            <wp:extent cx="1224280" cy="0"/>
                            <wp:effectExtent l="0" t="0" r="33020" b="19050"/>
                            <wp:wrapNone/>
                            <wp:docPr id="2" name="Straight Connector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2242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      <w:pict>
                          <v:line w14:anchorId="57707CD2" id="Straight Connector 2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0.75pt,32.2pt" to="217.15pt,32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6jkL6HAIAADYEAAAOAAAAZHJzL2Uyb0RvYy54bWysU8GO2jAQvVfqP1i+Q0gaKESEVZVAL9su EtsPMLZDrDq2ZRsCqvrvHRuC2PZSVc3BGXtmnt+8GS+fzp1EJ26d0KrE6XiCEVdUM6EOJf72uhnN MXKeKEakVrzEF+7w0+r9u2VvCp7pVkvGLQIQ5YrelLj13hRJ4mjLO+LG2nAFzkbbjnjY2kPCLOkB vZNJNpnMkl5bZqym3Dk4ra9OvIr4TcOpf2kaxz2SJQZuPq42rvuwJqslKQ6WmFbQGw3yDyw6IhRc eoeqiSfoaMUfUJ2gVjvd+DHVXaKbRlAea4Bq0slv1exaYnisBcRx5i6T+3+w9Otpa5FgJc4wUqSD Fu28JeLQelRppUBAbVEWdOqNKyC8UlsbKqVntTPPmn53SOmqJerAI9/XiwGQNGQkb1LCxhm4bd9/ 0QxiyNHrKNq5sV2ABDnQOfbmcu8NP3tE4TDNsjybQwvp4EtIMSQa6/xnrjsUjBJLoYJspCCnZ+cD EVIMIeFY6Y2QMrZeKtSXeDHNpjHBaSlYcIYwZw/7Slp0ImF44herAs9jmNVHxSJYywlb32xPhLza cLlUAQ9KATo36zodPxaTxXq+nuejPJutR/mkrkefNlU+mm3Sj9P6Q11VdfozUEvzohWMcRXYDZOa 5n83Cbc3c52x+6zeZUjeoke9gOzwj6RjL0P7roOw1+yytUOPYThj8O0hhel/3IP9+NxXvwAAAP// AwBQSwMEFAAGAAgAAAAhAFNlmYjdAAAACQEAAA8AAABkcnMvZG93bnJldi54bWxMj8FOwzAMhu9I vENkJC7Tlq4NEypNJwT0xoUB2tVrTFvROF2TbYWnJ2gHONr+9Pv7i/Vke3Gk0XeONSwXCQji2pmO Gw1vr9X8FoQPyAZ7x6Thizysy8uLAnPjTvxCx01oRAxhn6OGNoQhl9LXLVn0CzcQx9uHGy2GOI6N NCOeYrjtZZokK2mx4/ihxYEeWqo/NwerwVfvtK++Z/Us2WaNo3T/+PyEWl9fTfd3IAJN4Q+GX/2o DmV02rkDGy96Dala3kRUw0opEBFQmcpA7M4LWRbyf4PyBwAA//8DAFBLAQItABQABgAIAAAAIQC2 gziS/gAAAOEBAAATAAAAAAAAAAAAAAAAAAAAAABbQ29udGVudF9UeXBlc10ueG1sUEsBAi0AFAAG AAgAAAAhADj9If/WAAAAlAEAAAsAAAAAAAAAAAAAAAAALwEAAF9yZWxzLy5yZWxzUEsBAi0AFAAG AAgAAAAhAPqOQvocAgAANgQAAA4AAAAAAAAAAAAAAAAALgIAAGRycy9lMm9Eb2MueG1sUEsBAi0A FAAGAAgAAAAhAFNlmYjdAAAACQEAAA8AAAAAAAAAAAAAAAAAdgQAAGRycy9kb3ducmV2LnhtbFBL BQYAAAAABAAEAPMAAACABQAAAAA= "/>
                        </w:pict>
                      </mc:Fallback>
                    </mc:AlternateContent>
                  </w:r>
                  <w:r w:rsidR="00C47D96"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  <w:t>KỲ</w:t>
                  </w:r>
                  <w:r w:rsidR="00DD1C69" w:rsidRPr="00D41D40"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  <w:t xml:space="preserve"> THI CHỌN HỌC SINH GIỎI LỚP 6</w:t>
                  </w:r>
                  <w:r w:rsidR="00C47D96"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  <w:t>, 7, 8</w:t>
                  </w:r>
                  <w:r w:rsidR="00DD1C69" w:rsidRPr="00D41D40"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  <w:t xml:space="preserve"> CẤP HUYỆN NĂM HỌ</w:t>
                  </w:r>
                  <w:r w:rsidR="00453132"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  <w:t>C 2023- 2024</w:t>
                  </w:r>
                </w:p>
                <w:p w14:paraId="263E50C2" w14:textId="77777777" w:rsidR="00DD1C69" w:rsidRPr="00D41D40" w:rsidRDefault="00682834" w:rsidP="00D41D40">
                  <w:pPr>
                    <w:pStyle w:val="Default"/>
                    <w:spacing w:line="276" w:lineRule="auto"/>
                    <w:jc w:val="center"/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</w:pPr>
                  <w:r w:rsidRPr="00D41D40"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  <w:t>MÔN THI</w:t>
                  </w:r>
                  <w:r w:rsidR="00DD1C69" w:rsidRPr="00D41D40"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  <w:t>: TOÁN</w:t>
                  </w:r>
                  <w:r w:rsidR="00C47D96">
                    <w:rPr>
                      <w:b/>
                      <w:color w:val="auto"/>
                      <w:sz w:val="26"/>
                      <w:szCs w:val="26"/>
                      <w:lang w:val="en-US"/>
                    </w:rPr>
                    <w:t xml:space="preserve"> 6</w:t>
                  </w:r>
                </w:p>
                <w:p w14:paraId="3FACE22A" w14:textId="77777777" w:rsidR="00DD1C69" w:rsidRPr="00C47D96" w:rsidRDefault="00DD1C69" w:rsidP="00D41D40">
                  <w:pPr>
                    <w:pStyle w:val="Default"/>
                    <w:spacing w:line="276" w:lineRule="auto"/>
                    <w:jc w:val="center"/>
                    <w:rPr>
                      <w:i/>
                      <w:color w:val="auto"/>
                      <w:sz w:val="26"/>
                      <w:szCs w:val="26"/>
                      <w:lang w:val="en-US"/>
                    </w:rPr>
                  </w:pPr>
                  <w:r w:rsidRPr="00C47D96">
                    <w:rPr>
                      <w:i/>
                      <w:color w:val="auto"/>
                      <w:sz w:val="26"/>
                      <w:szCs w:val="26"/>
                      <w:lang w:val="en-US"/>
                    </w:rPr>
                    <w:t>Thời gian: 90 phút (không kể thời gian giao đề)</w:t>
                  </w:r>
                </w:p>
                <w:p w14:paraId="666D4E3B" w14:textId="77777777" w:rsidR="00DD1C69" w:rsidRPr="00D41D40" w:rsidRDefault="00DD1C69" w:rsidP="00D41D40">
                  <w:pPr>
                    <w:pStyle w:val="Default"/>
                    <w:spacing w:line="276" w:lineRule="auto"/>
                    <w:jc w:val="center"/>
                    <w:rPr>
                      <w:i/>
                      <w:color w:val="auto"/>
                      <w:sz w:val="26"/>
                      <w:szCs w:val="26"/>
                      <w:lang w:val="en-US"/>
                    </w:rPr>
                  </w:pPr>
                  <w:r w:rsidRPr="00C47D96">
                    <w:rPr>
                      <w:i/>
                      <w:color w:val="auto"/>
                      <w:sz w:val="26"/>
                      <w:szCs w:val="26"/>
                      <w:lang w:val="en-US"/>
                    </w:rPr>
                    <w:t>(Đề thi có 02 trang)</w:t>
                  </w:r>
                </w:p>
              </w:tc>
            </w:tr>
          </w:tbl>
          <w:p w14:paraId="7D671A6A" w14:textId="77777777" w:rsidR="00DD1C69" w:rsidRPr="00D41D40" w:rsidRDefault="00DD1C69" w:rsidP="00682834">
            <w:pPr>
              <w:tabs>
                <w:tab w:val="left" w:pos="284"/>
                <w:tab w:val="left" w:pos="2665"/>
                <w:tab w:val="left" w:pos="5046"/>
                <w:tab w:val="left" w:pos="7428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3671D1CC" w14:textId="77777777" w:rsidR="00DD1C69" w:rsidRPr="00D41D40" w:rsidRDefault="00DD1C69" w:rsidP="00682834">
      <w:pPr>
        <w:spacing w:after="0" w:line="240" w:lineRule="auto"/>
        <w:jc w:val="both"/>
        <w:rPr>
          <w:rFonts w:ascii="Times New Roman" w:hAnsi="Times New Roman" w:cs="Times New Roman"/>
          <w:b/>
          <w:spacing w:val="6"/>
          <w:sz w:val="26"/>
          <w:szCs w:val="26"/>
        </w:rPr>
      </w:pPr>
    </w:p>
    <w:p w14:paraId="478A4611" w14:textId="77777777" w:rsidR="00DD1C69" w:rsidRPr="00D41D40" w:rsidRDefault="00DD1C69" w:rsidP="00D41D40">
      <w:pPr>
        <w:spacing w:after="0" w:line="240" w:lineRule="auto"/>
        <w:jc w:val="both"/>
        <w:rPr>
          <w:rFonts w:ascii="Times New Roman" w:hAnsi="Times New Roman" w:cs="Times New Roman"/>
          <w:i/>
          <w:spacing w:val="6"/>
          <w:sz w:val="26"/>
          <w:szCs w:val="26"/>
        </w:rPr>
      </w:pPr>
      <w:r w:rsidRPr="00D41D40">
        <w:rPr>
          <w:rFonts w:ascii="Times New Roman" w:hAnsi="Times New Roman" w:cs="Times New Roman"/>
          <w:b/>
          <w:spacing w:val="6"/>
          <w:sz w:val="26"/>
          <w:szCs w:val="26"/>
        </w:rPr>
        <w:t xml:space="preserve">I. </w:t>
      </w:r>
      <w:r w:rsidR="003E20B2">
        <w:rPr>
          <w:rFonts w:ascii="Times New Roman" w:hAnsi="Times New Roman" w:cs="Times New Roman"/>
          <w:b/>
          <w:spacing w:val="6"/>
          <w:sz w:val="26"/>
          <w:szCs w:val="26"/>
        </w:rPr>
        <w:t xml:space="preserve">PHẦN </w:t>
      </w:r>
      <w:r w:rsidRPr="00D41D40">
        <w:rPr>
          <w:rFonts w:ascii="Times New Roman" w:hAnsi="Times New Roman" w:cs="Times New Roman"/>
          <w:b/>
          <w:spacing w:val="6"/>
          <w:sz w:val="26"/>
          <w:szCs w:val="26"/>
        </w:rPr>
        <w:t>TRẮC NGHIỆM</w:t>
      </w:r>
      <w:r w:rsidR="00533659">
        <w:rPr>
          <w:rFonts w:ascii="Times New Roman" w:hAnsi="Times New Roman" w:cs="Times New Roman"/>
          <w:b/>
          <w:spacing w:val="6"/>
          <w:sz w:val="26"/>
          <w:szCs w:val="26"/>
        </w:rPr>
        <w:t xml:space="preserve"> KHÁCH QUAN</w:t>
      </w:r>
      <w:r w:rsidR="003E20B2">
        <w:rPr>
          <w:rFonts w:ascii="Times New Roman" w:hAnsi="Times New Roman" w:cs="Times New Roman"/>
          <w:b/>
          <w:spacing w:val="6"/>
          <w:sz w:val="26"/>
          <w:szCs w:val="26"/>
        </w:rPr>
        <w:t>:</w:t>
      </w:r>
      <w:r w:rsidRPr="00D41D40">
        <w:rPr>
          <w:rFonts w:ascii="Times New Roman" w:hAnsi="Times New Roman" w:cs="Times New Roman"/>
          <w:b/>
          <w:spacing w:val="6"/>
          <w:sz w:val="26"/>
          <w:szCs w:val="26"/>
        </w:rPr>
        <w:t xml:space="preserve"> </w:t>
      </w:r>
      <w:r w:rsidRPr="00D41D40">
        <w:rPr>
          <w:rFonts w:ascii="Times New Roman" w:hAnsi="Times New Roman" w:cs="Times New Roman"/>
          <w:b/>
          <w:bCs/>
          <w:spacing w:val="6"/>
          <w:sz w:val="26"/>
          <w:szCs w:val="26"/>
        </w:rPr>
        <w:t>(</w:t>
      </w:r>
      <w:r w:rsidRPr="00533659">
        <w:rPr>
          <w:rFonts w:ascii="Times New Roman" w:hAnsi="Times New Roman" w:cs="Times New Roman"/>
          <w:b/>
          <w:bCs/>
          <w:i/>
          <w:spacing w:val="6"/>
          <w:sz w:val="26"/>
          <w:szCs w:val="26"/>
        </w:rPr>
        <w:t>6,0 điểm</w:t>
      </w:r>
      <w:r w:rsidRPr="00D41D40">
        <w:rPr>
          <w:rFonts w:ascii="Times New Roman" w:hAnsi="Times New Roman" w:cs="Times New Roman"/>
          <w:b/>
          <w:bCs/>
          <w:spacing w:val="6"/>
          <w:sz w:val="26"/>
          <w:szCs w:val="26"/>
        </w:rPr>
        <w:t>)</w:t>
      </w:r>
    </w:p>
    <w:p w14:paraId="24848FD5" w14:textId="72B63809" w:rsidR="00070B24" w:rsidRDefault="00070B24" w:rsidP="00070B24">
      <w:pPr>
        <w:widowControl w:val="0"/>
        <w:spacing w:before="60" w:after="6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70B2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</w:t>
      </w:r>
      <w:r w:rsidR="00352DC0">
        <w:rPr>
          <w:rFonts w:ascii="Times New Roman" w:eastAsia="Times New Roman" w:hAnsi="Times New Roman" w:cs="Times New Roman"/>
          <w:b/>
          <w:bCs/>
          <w:sz w:val="26"/>
          <w:szCs w:val="26"/>
        </w:rPr>
        <w:t>1</w:t>
      </w:r>
      <w:r w:rsidRPr="00070B2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. </w: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Giá trị của </w:t>
      </w:r>
      <w:r w:rsidRPr="00070B24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0" w:dyaOrig="220" w14:anchorId="5DAD39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773263382" r:id="rId9"/>
        </w:objec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  thỏa mãn </w:t>
      </w:r>
      <w:r w:rsidR="00222C35" w:rsidRPr="00070B24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540" w:dyaOrig="320" w14:anchorId="598819FE">
          <v:shape id="_x0000_i1026" type="#_x0000_t75" style="width:77.25pt;height:15.75pt" o:ole="">
            <v:imagedata r:id="rId10" o:title=""/>
          </v:shape>
          <o:OLEObject Type="Embed" ProgID="Equation.DSMT4" ShapeID="_x0000_i1026" DrawAspect="Content" ObjectID="_1773263383" r:id="rId11"/>
        </w:objec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070B24" w14:paraId="35EF28AD" w14:textId="77777777" w:rsidTr="00222C35">
        <w:tc>
          <w:tcPr>
            <w:tcW w:w="2407" w:type="dxa"/>
          </w:tcPr>
          <w:p w14:paraId="42CBAA77" w14:textId="6B080832" w:rsidR="00070B24" w:rsidRDefault="00070B24" w:rsidP="00070B24">
            <w:pPr>
              <w:widowControl w:val="0"/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070B24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A. </w:t>
            </w:r>
            <w:r w:rsidRPr="00070B24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  <w:lang w:val="nl-NL"/>
              </w:rPr>
              <w:object w:dxaOrig="720" w:dyaOrig="279" w14:anchorId="5D7EF84A">
                <v:shape id="_x0000_i1027" type="#_x0000_t75" style="width:36pt;height:14.25pt" o:ole="">
                  <v:imagedata r:id="rId12" o:title=""/>
                </v:shape>
                <o:OLEObject Type="Embed" ProgID="Equation.DSMT4" ShapeID="_x0000_i1027" DrawAspect="Content" ObjectID="_1773263384" r:id="rId13"/>
              </w:object>
            </w:r>
          </w:p>
        </w:tc>
        <w:tc>
          <w:tcPr>
            <w:tcW w:w="2407" w:type="dxa"/>
          </w:tcPr>
          <w:p w14:paraId="1A5779D7" w14:textId="526DB4DF" w:rsidR="00070B24" w:rsidRDefault="00070B24" w:rsidP="00070B24">
            <w:pPr>
              <w:widowControl w:val="0"/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EE3902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B. </w:t>
            </w:r>
            <w:r w:rsidRPr="00EE3902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  <w:lang w:val="nl-NL"/>
              </w:rPr>
              <w:object w:dxaOrig="600" w:dyaOrig="279" w14:anchorId="4A6CFE89">
                <v:shape id="_x0000_i1028" type="#_x0000_t75" style="width:30pt;height:14.25pt" o:ole="">
                  <v:imagedata r:id="rId14" o:title=""/>
                </v:shape>
                <o:OLEObject Type="Embed" ProgID="Equation.DSMT4" ShapeID="_x0000_i1028" DrawAspect="Content" ObjectID="_1773263385" r:id="rId15"/>
              </w:object>
            </w:r>
            <w:r w:rsidRPr="00EE3902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        </w:t>
            </w:r>
          </w:p>
        </w:tc>
        <w:tc>
          <w:tcPr>
            <w:tcW w:w="2407" w:type="dxa"/>
          </w:tcPr>
          <w:p w14:paraId="28E9E215" w14:textId="34ECB04C" w:rsidR="00070B24" w:rsidRDefault="00070B24" w:rsidP="00070B24">
            <w:pPr>
              <w:widowControl w:val="0"/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070B24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C. </w:t>
            </w:r>
            <w:bookmarkStart w:id="1" w:name="_Hlk162249293"/>
            <w:r w:rsidRPr="00070B24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  <w:lang w:val="nl-NL"/>
              </w:rPr>
              <w:object w:dxaOrig="600" w:dyaOrig="279" w14:anchorId="1F12F278">
                <v:shape id="_x0000_i1029" type="#_x0000_t75" style="width:30pt;height:14.25pt" o:ole="">
                  <v:imagedata r:id="rId16" o:title=""/>
                </v:shape>
                <o:OLEObject Type="Embed" ProgID="Equation.DSMT4" ShapeID="_x0000_i1029" DrawAspect="Content" ObjectID="_1773263386" r:id="rId17"/>
              </w:object>
            </w:r>
            <w:bookmarkEnd w:id="1"/>
          </w:p>
        </w:tc>
        <w:tc>
          <w:tcPr>
            <w:tcW w:w="2408" w:type="dxa"/>
          </w:tcPr>
          <w:p w14:paraId="2F930337" w14:textId="7A68E735" w:rsidR="00070B24" w:rsidRPr="00070B24" w:rsidRDefault="00070B24" w:rsidP="00070B24">
            <w:pPr>
              <w:widowControl w:val="0"/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070B24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D. </w:t>
            </w:r>
            <w:r w:rsidRPr="00070B24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  <w:lang w:val="nl-NL"/>
              </w:rPr>
              <w:object w:dxaOrig="720" w:dyaOrig="279" w14:anchorId="13A22A8E">
                <v:shape id="_x0000_i1030" type="#_x0000_t75" style="width:36pt;height:14.25pt" o:ole="">
                  <v:imagedata r:id="rId18" o:title=""/>
                </v:shape>
                <o:OLEObject Type="Embed" ProgID="Equation.DSMT4" ShapeID="_x0000_i1030" DrawAspect="Content" ObjectID="_1773263387" r:id="rId19"/>
              </w:object>
            </w:r>
          </w:p>
        </w:tc>
      </w:tr>
    </w:tbl>
    <w:p w14:paraId="6FB56292" w14:textId="45C37585" w:rsidR="00352DC0" w:rsidRDefault="00352DC0" w:rsidP="00352DC0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352DC0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Câu </w:t>
      </w:r>
      <w:r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2</w:t>
      </w:r>
      <w:r w:rsidR="00FD4BBC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.</w:t>
      </w:r>
      <w:r w:rsidR="008D66CB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</w: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ới </w:t>
      </w:r>
      <w:r w:rsidR="003A3C43" w:rsidRPr="003A3C43">
        <w:rPr>
          <w:rFonts w:ascii="Times New Roman" w:eastAsia="Calibri" w:hAnsi="Times New Roman" w:cs="Times New Roman"/>
          <w:b/>
          <w:position w:val="-14"/>
          <w:sz w:val="26"/>
          <w:szCs w:val="26"/>
          <w:lang w:val="nl-NL"/>
        </w:rPr>
        <w:object w:dxaOrig="600" w:dyaOrig="400" w14:anchorId="63AD19E1">
          <v:shape id="_x0000_i1031" type="#_x0000_t75" style="width:30.75pt;height:21pt" o:ole="">
            <v:imagedata r:id="rId20" o:title=""/>
          </v:shape>
          <o:OLEObject Type="Embed" ProgID="Equation.DSMT4" ShapeID="_x0000_i1031" DrawAspect="Content" ObjectID="_1773263388" r:id="rId21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là </w:t>
      </w:r>
      <w:r w:rsidR="00B235AD">
        <w:rPr>
          <w:rFonts w:ascii="Times New Roman" w:eastAsia="Times New Roman" w:hAnsi="Times New Roman" w:cs="Times New Roman"/>
          <w:sz w:val="26"/>
          <w:szCs w:val="26"/>
        </w:rPr>
        <w:t xml:space="preserve">cặp </w: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số nguyên tố thỏa mãn </w:t>
      </w:r>
      <w:r w:rsidR="00222C35" w:rsidRPr="008D66CB">
        <w:rPr>
          <w:rFonts w:ascii="Times New Roman" w:eastAsia="Calibri" w:hAnsi="Times New Roman" w:cs="Times New Roman"/>
          <w:b/>
          <w:position w:val="-10"/>
          <w:sz w:val="26"/>
          <w:szCs w:val="26"/>
          <w:lang w:val="nl-NL"/>
        </w:rPr>
        <w:object w:dxaOrig="1420" w:dyaOrig="320" w14:anchorId="57C42BB6">
          <v:shape id="_x0000_i1032" type="#_x0000_t75" style="width:71.25pt;height:15.75pt" o:ole="">
            <v:imagedata r:id="rId22" o:title=""/>
          </v:shape>
          <o:OLEObject Type="Embed" ProgID="Equation.DSMT4" ShapeID="_x0000_i1032" DrawAspect="Content" ObjectID="_1773263389" r:id="rId23"/>
        </w:object>
      </w:r>
      <w:r w:rsidR="00B235A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B235AD" w:rsidRPr="00B235AD">
        <w:rPr>
          <w:rFonts w:ascii="Times New Roman" w:eastAsia="Times New Roman" w:hAnsi="Times New Roman" w:cs="Times New Roman"/>
          <w:sz w:val="26"/>
          <w:szCs w:val="26"/>
        </w:rPr>
        <w:t xml:space="preserve">Khi đó </w:t>
      </w:r>
      <w:r w:rsidR="00B235AD" w:rsidRPr="00B235AD">
        <w:rPr>
          <w:rFonts w:ascii="Times New Roman" w:eastAsia="Calibri" w:hAnsi="Times New Roman" w:cs="Times New Roman"/>
          <w:position w:val="-10"/>
          <w:sz w:val="26"/>
          <w:szCs w:val="26"/>
          <w:lang w:val="nl-NL"/>
        </w:rPr>
        <w:object w:dxaOrig="800" w:dyaOrig="320" w14:anchorId="52476E4C">
          <v:shape id="_x0000_i1033" type="#_x0000_t75" style="width:39.75pt;height:15.75pt" o:ole="">
            <v:imagedata r:id="rId24" o:title=""/>
          </v:shape>
          <o:OLEObject Type="Embed" ProgID="Equation.DSMT4" ShapeID="_x0000_i1033" DrawAspect="Content" ObjectID="_1773263390" r:id="rId25"/>
        </w:object>
      </w:r>
      <w:r w:rsidR="00B235AD" w:rsidRPr="00B235AD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có giá trị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352DC0" w14:paraId="4EE64B33" w14:textId="77777777" w:rsidTr="00222C35">
        <w:tc>
          <w:tcPr>
            <w:tcW w:w="2407" w:type="dxa"/>
          </w:tcPr>
          <w:p w14:paraId="31E09AF3" w14:textId="4BE93E35" w:rsidR="00352DC0" w:rsidRDefault="00352DC0" w:rsidP="00352D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F2EB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.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B235AD">
              <w:rPr>
                <w:rFonts w:ascii="Times New Roman" w:eastAsia="Times New Roman" w:hAnsi="Times New Roman" w:cs="Times New Roman"/>
                <w:sz w:val="26"/>
                <w:szCs w:val="26"/>
              </w:rPr>
              <w:t>18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407" w:type="dxa"/>
          </w:tcPr>
          <w:p w14:paraId="10A5367F" w14:textId="5468EFA6" w:rsidR="00352DC0" w:rsidRDefault="00352DC0" w:rsidP="00352D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B235AD">
              <w:rPr>
                <w:rFonts w:ascii="Times New Roman" w:eastAsia="Times New Roman" w:hAnsi="Times New Roman" w:cs="Times New Roman"/>
                <w:sz w:val="26"/>
                <w:szCs w:val="26"/>
              </w:rPr>
              <w:t>28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407" w:type="dxa"/>
          </w:tcPr>
          <w:p w14:paraId="2D284DED" w14:textId="23BDCFC8" w:rsidR="00352DC0" w:rsidRDefault="00352DC0" w:rsidP="00352D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E390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="00B235AD" w:rsidRPr="00EE390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46</w:t>
            </w:r>
            <w:r w:rsidRPr="00EE3902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408" w:type="dxa"/>
          </w:tcPr>
          <w:p w14:paraId="7E4241E1" w14:textId="4E27626A" w:rsidR="00352DC0" w:rsidRDefault="00352DC0" w:rsidP="00352D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B235AD">
              <w:rPr>
                <w:rFonts w:ascii="Times New Roman" w:eastAsia="Times New Roman" w:hAnsi="Times New Roman" w:cs="Times New Roman"/>
                <w:sz w:val="26"/>
                <w:szCs w:val="26"/>
              </w:rPr>
              <w:t>71.</w:t>
            </w:r>
          </w:p>
        </w:tc>
      </w:tr>
    </w:tbl>
    <w:p w14:paraId="26BA71B0" w14:textId="344E0296" w:rsidR="00070B24" w:rsidRDefault="00070B24" w:rsidP="00352DC0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70B2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</w:t>
      </w:r>
      <w:r w:rsidR="00352DC0">
        <w:rPr>
          <w:rFonts w:ascii="Times New Roman" w:eastAsia="Times New Roman" w:hAnsi="Times New Roman" w:cs="Times New Roman"/>
          <w:b/>
          <w:bCs/>
          <w:sz w:val="26"/>
          <w:szCs w:val="26"/>
        </w:rPr>
        <w:t>3</w:t>
      </w:r>
      <w:r w:rsidRPr="00070B2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. </w: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>Tập hợp</w:t>
      </w:r>
      <w:r w:rsidR="0040203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0B24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40" w:dyaOrig="260" w14:anchorId="47C4B729">
          <v:shape id="_x0000_i1034" type="#_x0000_t75" style="width:12pt;height:12.75pt" o:ole="">
            <v:imagedata r:id="rId26" o:title=""/>
          </v:shape>
          <o:OLEObject Type="Embed" ProgID="Equation.DSMT4" ShapeID="_x0000_i1034" DrawAspect="Content" ObjectID="_1773263391" r:id="rId27"/>
        </w:object>
      </w:r>
      <w:r w:rsidRPr="00070B24">
        <w:rPr>
          <w:rFonts w:ascii="Times New Roman" w:eastAsia="Times New Roman" w:hAnsi="Times New Roman" w:cs="Times New Roman"/>
          <w:position w:val="-4"/>
          <w:sz w:val="26"/>
          <w:szCs w:val="26"/>
        </w:rPr>
        <w:t xml:space="preserve"> </w: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gồm các số tự nhiên </w:t>
      </w:r>
      <w:r w:rsidRPr="00070B24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0" w:dyaOrig="220" w14:anchorId="60B37516">
          <v:shape id="_x0000_i1035" type="#_x0000_t75" style="width:9.75pt;height:11.25pt" o:ole="">
            <v:imagedata r:id="rId28" o:title=""/>
          </v:shape>
          <o:OLEObject Type="Embed" ProgID="Equation.DSMT4" ShapeID="_x0000_i1035" DrawAspect="Content" ObjectID="_1773263392" r:id="rId29"/>
        </w:objec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 để </w:t>
      </w:r>
      <w:r w:rsidRPr="00070B24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639" w:dyaOrig="620" w14:anchorId="5F9FBAFC">
          <v:shape id="_x0000_i1036" type="#_x0000_t75" style="width:32.25pt;height:30.75pt" o:ole="">
            <v:imagedata r:id="rId30" o:title=""/>
          </v:shape>
          <o:OLEObject Type="Embed" ProgID="Equation.DSMT4" ShapeID="_x0000_i1036" DrawAspect="Content" ObjectID="_1773263393" r:id="rId31"/>
        </w:objec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70B2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>có giá trị là số nguyên. Số phần tử của tập hợp</w:t>
      </w:r>
      <w:r w:rsidRPr="00070B24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40" w:dyaOrig="260" w14:anchorId="0DD54844">
          <v:shape id="_x0000_i1037" type="#_x0000_t75" style="width:12pt;height:12.75pt" o:ole="">
            <v:imagedata r:id="rId32" o:title=""/>
          </v:shape>
          <o:OLEObject Type="Embed" ProgID="Equation.DSMT4" ShapeID="_x0000_i1037" DrawAspect="Content" ObjectID="_1773263394" r:id="rId33"/>
        </w:object>
      </w:r>
      <w:r w:rsidRPr="00070B24">
        <w:rPr>
          <w:rFonts w:ascii="Times New Roman" w:eastAsia="Times New Roman" w:hAnsi="Times New Roman" w:cs="Times New Roman"/>
          <w:position w:val="-4"/>
          <w:sz w:val="26"/>
          <w:szCs w:val="26"/>
        </w:rPr>
        <w:t xml:space="preserve"> </w: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>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070B24" w14:paraId="38D60E81" w14:textId="77777777" w:rsidTr="005254DE">
        <w:tc>
          <w:tcPr>
            <w:tcW w:w="2407" w:type="dxa"/>
          </w:tcPr>
          <w:p w14:paraId="44289E31" w14:textId="3F0AFDD1" w:rsidR="00070B24" w:rsidRDefault="00070B24" w:rsidP="00070B24">
            <w:pPr>
              <w:widowControl w:val="0"/>
              <w:spacing w:before="60" w:after="6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E3902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A. </w:t>
            </w:r>
            <w:r w:rsidRPr="00EE3902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  <w:lang w:val="nl-NL"/>
              </w:rPr>
              <w:object w:dxaOrig="240" w:dyaOrig="279" w14:anchorId="0B25AA82">
                <v:shape id="_x0000_i1038" type="#_x0000_t75" style="width:12pt;height:14.25pt" o:ole="">
                  <v:imagedata r:id="rId34" o:title=""/>
                </v:shape>
                <o:OLEObject Type="Embed" ProgID="Equation.DSMT4" ShapeID="_x0000_i1038" DrawAspect="Content" ObjectID="_1773263395" r:id="rId35"/>
              </w:object>
            </w:r>
          </w:p>
        </w:tc>
        <w:tc>
          <w:tcPr>
            <w:tcW w:w="2407" w:type="dxa"/>
          </w:tcPr>
          <w:p w14:paraId="654984AE" w14:textId="582A24DA" w:rsidR="00070B24" w:rsidRDefault="00070B24" w:rsidP="00070B24">
            <w:pPr>
              <w:widowControl w:val="0"/>
              <w:spacing w:before="60" w:after="6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70B24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B. </w:t>
            </w:r>
            <w:r w:rsidRPr="00070B24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  <w:lang w:val="nl-NL"/>
              </w:rPr>
              <w:object w:dxaOrig="220" w:dyaOrig="279" w14:anchorId="0F80B847">
                <v:shape id="_x0000_i1039" type="#_x0000_t75" style="width:11.25pt;height:14.25pt" o:ole="">
                  <v:imagedata r:id="rId36" o:title=""/>
                </v:shape>
                <o:OLEObject Type="Embed" ProgID="Equation.DSMT4" ShapeID="_x0000_i1039" DrawAspect="Content" ObjectID="_1773263396" r:id="rId37"/>
              </w:object>
            </w:r>
            <w:r w:rsidRPr="00070B24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        </w:t>
            </w:r>
          </w:p>
        </w:tc>
        <w:tc>
          <w:tcPr>
            <w:tcW w:w="2407" w:type="dxa"/>
          </w:tcPr>
          <w:p w14:paraId="507400F8" w14:textId="3A1D9791" w:rsidR="00070B24" w:rsidRDefault="00070B24" w:rsidP="00070B24">
            <w:pPr>
              <w:widowControl w:val="0"/>
              <w:spacing w:before="60" w:after="6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70B24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C. </w:t>
            </w:r>
            <w:r w:rsidRPr="00070B24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  <w:lang w:val="nl-NL"/>
              </w:rPr>
              <w:object w:dxaOrig="240" w:dyaOrig="279" w14:anchorId="3BD6CA59">
                <v:shape id="_x0000_i1040" type="#_x0000_t75" style="width:12pt;height:14.25pt" o:ole="">
                  <v:imagedata r:id="rId38" o:title=""/>
                </v:shape>
                <o:OLEObject Type="Embed" ProgID="Equation.DSMT4" ShapeID="_x0000_i1040" DrawAspect="Content" ObjectID="_1773263397" r:id="rId39"/>
              </w:object>
            </w:r>
          </w:p>
        </w:tc>
        <w:tc>
          <w:tcPr>
            <w:tcW w:w="2408" w:type="dxa"/>
          </w:tcPr>
          <w:p w14:paraId="0D560A4E" w14:textId="6337CF18" w:rsidR="00070B24" w:rsidRPr="00070B24" w:rsidRDefault="00070B24" w:rsidP="00070B24">
            <w:pPr>
              <w:widowControl w:val="0"/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070B24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D. </w:t>
            </w:r>
            <w:r w:rsidRPr="00070B24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  <w:lang w:val="nl-NL"/>
              </w:rPr>
              <w:object w:dxaOrig="240" w:dyaOrig="279" w14:anchorId="3387CACE">
                <v:shape id="_x0000_i1041" type="#_x0000_t75" style="width:12pt;height:14.25pt" o:ole="">
                  <v:imagedata r:id="rId40" o:title=""/>
                </v:shape>
                <o:OLEObject Type="Embed" ProgID="Equation.DSMT4" ShapeID="_x0000_i1041" DrawAspect="Content" ObjectID="_1773263398" r:id="rId41"/>
              </w:object>
            </w:r>
          </w:p>
        </w:tc>
      </w:tr>
    </w:tbl>
    <w:p w14:paraId="223B10D2" w14:textId="325C739F" w:rsidR="00070B24" w:rsidRDefault="00070B24" w:rsidP="00070B24">
      <w:pPr>
        <w:widowControl w:val="0"/>
        <w:spacing w:before="60" w:after="6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70B2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</w:t>
      </w:r>
      <w:r w:rsidR="00352DC0">
        <w:rPr>
          <w:rFonts w:ascii="Times New Roman" w:eastAsia="Times New Roman" w:hAnsi="Times New Roman" w:cs="Times New Roman"/>
          <w:b/>
          <w:bCs/>
          <w:sz w:val="26"/>
          <w:szCs w:val="26"/>
        </w:rPr>
        <w:t>4</w:t>
      </w:r>
      <w:r w:rsidRPr="00070B24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. </w: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Tổng </w:t>
      </w:r>
      <w:r w:rsidR="00222C35" w:rsidRPr="00070B24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660" w:dyaOrig="279" w14:anchorId="776E4C98">
          <v:shape id="_x0000_i1042" type="#_x0000_t75" style="width:333.75pt;height:14.25pt" o:ole="">
            <v:imagedata r:id="rId42" o:title=""/>
          </v:shape>
          <o:OLEObject Type="Embed" ProgID="Equation.DSMT4" ShapeID="_x0000_i1042" DrawAspect="Content" ObjectID="_1773263399" r:id="rId43"/>
        </w:objec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 có giá trị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070B24" w14:paraId="4807B918" w14:textId="77777777" w:rsidTr="005254DE">
        <w:tc>
          <w:tcPr>
            <w:tcW w:w="2407" w:type="dxa"/>
          </w:tcPr>
          <w:p w14:paraId="38D878FB" w14:textId="21B1B590" w:rsidR="00070B24" w:rsidRDefault="00070B24" w:rsidP="00070B24">
            <w:pPr>
              <w:widowControl w:val="0"/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070B24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A. </w:t>
            </w:r>
            <w:r w:rsidRPr="00070B24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  <w:lang w:val="nl-NL"/>
              </w:rPr>
              <w:object w:dxaOrig="740" w:dyaOrig="279" w14:anchorId="5867D05F">
                <v:shape id="_x0000_i1043" type="#_x0000_t75" style="width:36.75pt;height:14.25pt" o:ole="">
                  <v:imagedata r:id="rId44" o:title=""/>
                </v:shape>
                <o:OLEObject Type="Embed" ProgID="Equation.DSMT4" ShapeID="_x0000_i1043" DrawAspect="Content" ObjectID="_1773263400" r:id="rId45"/>
              </w:object>
            </w:r>
          </w:p>
        </w:tc>
        <w:tc>
          <w:tcPr>
            <w:tcW w:w="2407" w:type="dxa"/>
          </w:tcPr>
          <w:p w14:paraId="63A5FE29" w14:textId="31FC1C81" w:rsidR="00070B24" w:rsidRDefault="00070B24" w:rsidP="00070B24">
            <w:pPr>
              <w:widowControl w:val="0"/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070B24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B. </w:t>
            </w:r>
            <w:r w:rsidR="00222C35" w:rsidRPr="00070B24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  <w:lang w:val="nl-NL"/>
              </w:rPr>
              <w:object w:dxaOrig="580" w:dyaOrig="279" w14:anchorId="59401C55">
                <v:shape id="_x0000_i1044" type="#_x0000_t75" style="width:29.25pt;height:14.25pt" o:ole="">
                  <v:imagedata r:id="rId46" o:title=""/>
                </v:shape>
                <o:OLEObject Type="Embed" ProgID="Equation.DSMT4" ShapeID="_x0000_i1044" DrawAspect="Content" ObjectID="_1773263401" r:id="rId47"/>
              </w:object>
            </w:r>
            <w:r w:rsidRPr="00070B24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        </w:t>
            </w:r>
          </w:p>
        </w:tc>
        <w:tc>
          <w:tcPr>
            <w:tcW w:w="2407" w:type="dxa"/>
          </w:tcPr>
          <w:p w14:paraId="721467F2" w14:textId="333F53C9" w:rsidR="00070B24" w:rsidRDefault="00070B24" w:rsidP="00070B24">
            <w:pPr>
              <w:widowControl w:val="0"/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070B24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C. </w:t>
            </w:r>
            <w:r w:rsidRPr="00070B24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  <w:lang w:val="nl-NL"/>
              </w:rPr>
              <w:object w:dxaOrig="240" w:dyaOrig="279" w14:anchorId="1D6127C4">
                <v:shape id="_x0000_i1045" type="#_x0000_t75" style="width:12pt;height:14.25pt" o:ole="">
                  <v:imagedata r:id="rId48" o:title=""/>
                </v:shape>
                <o:OLEObject Type="Embed" ProgID="Equation.DSMT4" ShapeID="_x0000_i1045" DrawAspect="Content" ObjectID="_1773263402" r:id="rId49"/>
              </w:object>
            </w:r>
            <w:r w:rsidRPr="00070B24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 </w:t>
            </w:r>
            <w:r w:rsidRPr="00070B24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ab/>
            </w:r>
          </w:p>
        </w:tc>
        <w:tc>
          <w:tcPr>
            <w:tcW w:w="2408" w:type="dxa"/>
          </w:tcPr>
          <w:p w14:paraId="13E4B530" w14:textId="02B4103A" w:rsidR="00070B24" w:rsidRDefault="00070B24" w:rsidP="00070B24">
            <w:pPr>
              <w:widowControl w:val="0"/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E3902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D. </w:t>
            </w:r>
            <w:r w:rsidR="00222C35" w:rsidRPr="00EE3902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  <w:lang w:val="nl-NL"/>
              </w:rPr>
              <w:object w:dxaOrig="740" w:dyaOrig="279" w14:anchorId="5C35FC84">
                <v:shape id="_x0000_i1046" type="#_x0000_t75" style="width:36.75pt;height:14.25pt" o:ole="">
                  <v:imagedata r:id="rId50" o:title=""/>
                </v:shape>
                <o:OLEObject Type="Embed" ProgID="Equation.DSMT4" ShapeID="_x0000_i1046" DrawAspect="Content" ObjectID="_1773263403" r:id="rId51"/>
              </w:object>
            </w:r>
          </w:p>
        </w:tc>
      </w:tr>
    </w:tbl>
    <w:p w14:paraId="07C23A38" w14:textId="1C02D11A" w:rsidR="00352DC0" w:rsidRPr="00352DC0" w:rsidRDefault="00352DC0" w:rsidP="00352DC0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52DC0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5</w:t>
      </w:r>
      <w:r w:rsidRPr="00352DC0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352DC0">
        <w:rPr>
          <w:rFonts w:ascii="Times New Roman" w:eastAsia="Times New Roman" w:hAnsi="Times New Roman" w:cs="Times New Roman"/>
          <w:bCs/>
          <w:sz w:val="26"/>
          <w:szCs w:val="26"/>
        </w:rPr>
        <w:t xml:space="preserve">Số </w:t>
      </w:r>
      <w:r w:rsidR="0040203D">
        <w:rPr>
          <w:rFonts w:ascii="Times New Roman" w:eastAsia="Times New Roman" w:hAnsi="Times New Roman" w:cs="Times New Roman"/>
          <w:bCs/>
          <w:sz w:val="26"/>
          <w:szCs w:val="26"/>
        </w:rPr>
        <w:t xml:space="preserve">các </w:t>
      </w:r>
      <w:r w:rsidRPr="00352DC0">
        <w:rPr>
          <w:rFonts w:ascii="Times New Roman" w:eastAsia="Times New Roman" w:hAnsi="Times New Roman" w:cs="Times New Roman"/>
          <w:bCs/>
          <w:sz w:val="26"/>
          <w:szCs w:val="26"/>
        </w:rPr>
        <w:t xml:space="preserve">giá trị nguyên của </w:t>
      </w:r>
      <w:r w:rsidRPr="00352DC0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200" w:dyaOrig="220" w14:anchorId="459CA5AF">
          <v:shape id="_x0000_i1047" type="#_x0000_t75" style="width:9.75pt;height:11.25pt" o:ole="">
            <v:imagedata r:id="rId52" o:title=""/>
          </v:shape>
          <o:OLEObject Type="Embed" ProgID="Equation.DSMT4" ShapeID="_x0000_i1047" DrawAspect="Content" ObjectID="_1773263404" r:id="rId53"/>
        </w:object>
      </w:r>
      <w:r w:rsidRPr="00352DC0">
        <w:rPr>
          <w:rFonts w:ascii="Times New Roman" w:eastAsia="Times New Roman" w:hAnsi="Times New Roman" w:cs="Times New Roman"/>
          <w:bCs/>
          <w:sz w:val="26"/>
          <w:szCs w:val="26"/>
        </w:rPr>
        <w:t xml:space="preserve"> thỏa mãn</w:t>
      </w:r>
      <w:r w:rsidRPr="00352DC0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 biểu thức </w:t>
      </w:r>
      <w:r w:rsidRPr="00352DC0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799" w:dyaOrig="460" w14:anchorId="258D09F6">
          <v:shape id="_x0000_i1048" type="#_x0000_t75" style="width:140.25pt;height:23.25pt" o:ole="">
            <v:imagedata r:id="rId54" o:title=""/>
          </v:shape>
          <o:OLEObject Type="Embed" ProgID="Equation.DSMT4" ShapeID="_x0000_i1048" DrawAspect="Content" ObjectID="_1773263405" r:id="rId55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là</w:t>
      </w:r>
      <w:r w:rsidRPr="00352DC0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352DC0" w:rsidRPr="00352DC0" w14:paraId="587272C4" w14:textId="77777777" w:rsidTr="00346835">
        <w:tc>
          <w:tcPr>
            <w:tcW w:w="2407" w:type="dxa"/>
            <w:shd w:val="clear" w:color="auto" w:fill="auto"/>
            <w:vAlign w:val="center"/>
          </w:tcPr>
          <w:p w14:paraId="41402207" w14:textId="77777777" w:rsidR="00352DC0" w:rsidRPr="00352DC0" w:rsidRDefault="00352DC0" w:rsidP="00352D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A.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352DC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220" w:dyaOrig="279" w14:anchorId="2EC3DE9C">
                <v:shape id="_x0000_i1049" type="#_x0000_t75" style="width:11.25pt;height:14.25pt" o:ole="">
                  <v:imagedata r:id="rId56" o:title=""/>
                </v:shape>
                <o:OLEObject Type="Embed" ProgID="Equation.DSMT4" ShapeID="_x0000_i1049" DrawAspect="Content" ObjectID="_1773263406" r:id="rId57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54663C69" w14:textId="77777777" w:rsidR="00352DC0" w:rsidRPr="00352DC0" w:rsidRDefault="00352DC0" w:rsidP="00352D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EE390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.</w:t>
            </w:r>
            <w:r w:rsidRPr="00EE390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EE3902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260" w:dyaOrig="279" w14:anchorId="2B3FE203">
                <v:shape id="_x0000_i1050" type="#_x0000_t75" style="width:13.5pt;height:14.25pt" o:ole="">
                  <v:imagedata r:id="rId58" o:title=""/>
                </v:shape>
                <o:OLEObject Type="Embed" ProgID="Equation.DSMT4" ShapeID="_x0000_i1050" DrawAspect="Content" ObjectID="_1773263407" r:id="rId59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71286820" w14:textId="77777777" w:rsidR="00352DC0" w:rsidRPr="00352DC0" w:rsidRDefault="00352DC0" w:rsidP="00352D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.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352DC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240" w:dyaOrig="279" w14:anchorId="4CCE50AD">
                <v:shape id="_x0000_i1051" type="#_x0000_t75" style="width:12pt;height:14.25pt" o:ole="">
                  <v:imagedata r:id="rId60" o:title=""/>
                </v:shape>
                <o:OLEObject Type="Embed" ProgID="Equation.DSMT4" ShapeID="_x0000_i1051" DrawAspect="Content" ObjectID="_1773263408" r:id="rId61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362F879D" w14:textId="77777777" w:rsidR="00352DC0" w:rsidRPr="00352DC0" w:rsidRDefault="00352DC0" w:rsidP="00352D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.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352DC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260" w:dyaOrig="279" w14:anchorId="21F9D08B">
                <v:shape id="_x0000_i1052" type="#_x0000_t75" style="width:12.75pt;height:14.25pt" o:ole="">
                  <v:imagedata r:id="rId62" o:title=""/>
                </v:shape>
                <o:OLEObject Type="Embed" ProgID="Equation.DSMT4" ShapeID="_x0000_i1052" DrawAspect="Content" ObjectID="_1773263409" r:id="rId63"/>
              </w:object>
            </w:r>
          </w:p>
        </w:tc>
      </w:tr>
    </w:tbl>
    <w:p w14:paraId="61174093" w14:textId="71C540A5" w:rsidR="00070B24" w:rsidRPr="00070B24" w:rsidRDefault="00070B24" w:rsidP="00070B24">
      <w:pPr>
        <w:tabs>
          <w:tab w:val="left" w:pos="2708"/>
          <w:tab w:val="left" w:pos="5138"/>
          <w:tab w:val="left" w:pos="7569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70B24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352DC0">
        <w:rPr>
          <w:rFonts w:ascii="Times New Roman" w:eastAsia="Times New Roman" w:hAnsi="Times New Roman" w:cs="Times New Roman"/>
          <w:b/>
          <w:sz w:val="26"/>
          <w:szCs w:val="26"/>
        </w:rPr>
        <w:t>6</w:t>
      </w:r>
      <w:r w:rsidRPr="00070B24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 Giá trị của biểu thức </w:t>
      </w:r>
      <w:r w:rsidRPr="00070B24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955" w:dyaOrig="630" w14:anchorId="1163678A">
          <v:shape id="_x0000_i1053" type="#_x0000_t75" style="width:147.75pt;height:31.5pt" o:ole="">
            <v:imagedata r:id="rId64" o:title=""/>
          </v:shape>
          <o:OLEObject Type="Embed" ProgID="Equation.DSMT4" ShapeID="_x0000_i1053" DrawAspect="Content" ObjectID="_1773263410" r:id="rId65"/>
        </w:objec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3"/>
        <w:gridCol w:w="2464"/>
        <w:gridCol w:w="2464"/>
        <w:gridCol w:w="2464"/>
      </w:tblGrid>
      <w:tr w:rsidR="00070B24" w:rsidRPr="00070B24" w14:paraId="0B3E3CEC" w14:textId="77777777" w:rsidTr="00346835">
        <w:tc>
          <w:tcPr>
            <w:tcW w:w="2476" w:type="dxa"/>
            <w:shd w:val="clear" w:color="auto" w:fill="auto"/>
          </w:tcPr>
          <w:p w14:paraId="541538EB" w14:textId="286C6C30" w:rsidR="00070B24" w:rsidRPr="00070B24" w:rsidRDefault="00070B24" w:rsidP="00070B24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70B2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A</w:t>
            </w:r>
            <w:r w:rsidRPr="00070B2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. </w:t>
            </w:r>
            <w:r w:rsidR="000F7878" w:rsidRPr="00070B24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460" w:dyaOrig="620" w14:anchorId="2D87DE4B">
                <v:shape id="_x0000_i1054" type="#_x0000_t75" style="width:23.25pt;height:30.75pt" o:ole="">
                  <v:imagedata r:id="rId66" o:title=""/>
                </v:shape>
                <o:OLEObject Type="Embed" ProgID="Equation.DSMT4" ShapeID="_x0000_i1054" DrawAspect="Content" ObjectID="_1773263411" r:id="rId67"/>
              </w:object>
            </w:r>
          </w:p>
        </w:tc>
        <w:tc>
          <w:tcPr>
            <w:tcW w:w="2476" w:type="dxa"/>
            <w:shd w:val="clear" w:color="auto" w:fill="auto"/>
          </w:tcPr>
          <w:p w14:paraId="4D357054" w14:textId="052F4451" w:rsidR="00070B24" w:rsidRPr="00070B24" w:rsidRDefault="00070B24" w:rsidP="00070B24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70B2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</w:t>
            </w:r>
            <w:r w:rsidRPr="00070B2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. </w:t>
            </w:r>
            <w:r w:rsidR="000F7878" w:rsidRPr="00070B24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460" w:dyaOrig="620" w14:anchorId="5067AFD2">
                <v:shape id="_x0000_i1055" type="#_x0000_t75" style="width:23.25pt;height:30.75pt" o:ole="">
                  <v:imagedata r:id="rId68" o:title=""/>
                </v:shape>
                <o:OLEObject Type="Embed" ProgID="Equation.DSMT4" ShapeID="_x0000_i1055" DrawAspect="Content" ObjectID="_1773263412" r:id="rId69"/>
              </w:object>
            </w:r>
          </w:p>
        </w:tc>
        <w:tc>
          <w:tcPr>
            <w:tcW w:w="2476" w:type="dxa"/>
            <w:shd w:val="clear" w:color="auto" w:fill="auto"/>
          </w:tcPr>
          <w:p w14:paraId="16232202" w14:textId="44171431" w:rsidR="00070B24" w:rsidRPr="00070B24" w:rsidRDefault="00070B24" w:rsidP="00070B24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70B2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</w:t>
            </w:r>
            <w:r w:rsidRPr="00070B2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. </w:t>
            </w:r>
            <w:r w:rsidR="000F7878" w:rsidRPr="00070B24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460" w:dyaOrig="620" w14:anchorId="34D0FD8E">
                <v:shape id="_x0000_i1056" type="#_x0000_t75" style="width:23.25pt;height:30.75pt" o:ole="">
                  <v:imagedata r:id="rId70" o:title=""/>
                </v:shape>
                <o:OLEObject Type="Embed" ProgID="Equation.DSMT4" ShapeID="_x0000_i1056" DrawAspect="Content" ObjectID="_1773263413" r:id="rId71"/>
              </w:object>
            </w:r>
          </w:p>
        </w:tc>
        <w:tc>
          <w:tcPr>
            <w:tcW w:w="2476" w:type="dxa"/>
            <w:shd w:val="clear" w:color="auto" w:fill="auto"/>
          </w:tcPr>
          <w:p w14:paraId="5CDC51E2" w14:textId="259D45E8" w:rsidR="00070B24" w:rsidRPr="00070B24" w:rsidRDefault="00070B24" w:rsidP="00070B24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highlight w:val="yellow"/>
              </w:rPr>
            </w:pPr>
            <w:r w:rsidRPr="00EE390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</w:t>
            </w:r>
            <w:r w:rsidRPr="00EE3902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. </w:t>
            </w:r>
            <w:r w:rsidR="000F7878" w:rsidRPr="00EE3902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460" w:dyaOrig="620" w14:anchorId="509C0A80">
                <v:shape id="_x0000_i1057" type="#_x0000_t75" style="width:23.25pt;height:30.75pt" o:ole="">
                  <v:imagedata r:id="rId72" o:title=""/>
                </v:shape>
                <o:OLEObject Type="Embed" ProgID="Equation.DSMT4" ShapeID="_x0000_i1057" DrawAspect="Content" ObjectID="_1773263414" r:id="rId73"/>
              </w:object>
            </w:r>
          </w:p>
        </w:tc>
      </w:tr>
    </w:tbl>
    <w:p w14:paraId="6DB3D9D6" w14:textId="5358A766" w:rsidR="00070B24" w:rsidRPr="00070B24" w:rsidRDefault="00070B24" w:rsidP="00070B24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70B24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352DC0">
        <w:rPr>
          <w:rFonts w:ascii="Times New Roman" w:eastAsia="Times New Roman" w:hAnsi="Times New Roman" w:cs="Times New Roman"/>
          <w:b/>
          <w:sz w:val="26"/>
          <w:szCs w:val="26"/>
        </w:rPr>
        <w:t>7</w: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. Cho phép toán </w:t>
      </w:r>
      <w:r w:rsidRPr="00070B24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60" w:dyaOrig="279" w14:anchorId="0D4BA925">
          <v:shape id="_x0000_i1058" type="#_x0000_t75" style="width:12.75pt;height:14.25pt" o:ole="">
            <v:imagedata r:id="rId74" o:title=""/>
          </v:shape>
          <o:OLEObject Type="Embed" ProgID="Equation.DSMT4" ShapeID="_x0000_i1058" DrawAspect="Content" ObjectID="_1773263415" r:id="rId75"/>
        </w:objec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 thỏa mãn với hai số </w:t>
      </w:r>
      <w:r w:rsidRPr="00070B24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400" w:dyaOrig="320" w14:anchorId="2AA49F59">
          <v:shape id="_x0000_i1059" type="#_x0000_t75" style="width:20.25pt;height:15.75pt" o:ole="">
            <v:imagedata r:id="rId76" o:title=""/>
          </v:shape>
          <o:OLEObject Type="Embed" ProgID="Equation.DSMT4" ShapeID="_x0000_i1059" DrawAspect="Content" ObjectID="_1773263416" r:id="rId77"/>
        </w:objec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 ta có: </w:t>
      </w:r>
      <w:r w:rsidR="0040203D" w:rsidRPr="00070B24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640" w:dyaOrig="279" w14:anchorId="0881E7EF">
          <v:shape id="_x0000_i1060" type="#_x0000_t75" style="width:80.25pt;height:14.25pt" o:ole="">
            <v:imagedata r:id="rId78" o:title=""/>
          </v:shape>
          <o:OLEObject Type="Embed" ProgID="Equation.DSMT4" ShapeID="_x0000_i1060" DrawAspect="Content" ObjectID="_1773263417" r:id="rId79"/>
        </w:objec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 Giá trị của biểu thức </w:t>
      </w:r>
      <w:r w:rsidRPr="00070B24">
        <w:rPr>
          <w:rFonts w:ascii="Times New Roman" w:eastAsia="Times New Roman" w:hAnsi="Times New Roman" w:cs="Times New Roman"/>
          <w:position w:val="-28"/>
          <w:sz w:val="26"/>
          <w:szCs w:val="26"/>
        </w:rPr>
        <w:object w:dxaOrig="1280" w:dyaOrig="680" w14:anchorId="7AAB840D">
          <v:shape id="_x0000_i1061" type="#_x0000_t75" style="width:63pt;height:33.75pt" o:ole="">
            <v:imagedata r:id="rId80" o:title=""/>
          </v:shape>
          <o:OLEObject Type="Embed" ProgID="Equation.DSMT4" ShapeID="_x0000_i1061" DrawAspect="Content" ObjectID="_1773263418" r:id="rId81"/>
        </w:object>
      </w:r>
      <w:r w:rsidRPr="00070B24">
        <w:rPr>
          <w:rFonts w:ascii="Times New Roman" w:eastAsia="Times New Roman" w:hAnsi="Times New Roman" w:cs="Times New Roman"/>
          <w:sz w:val="26"/>
          <w:szCs w:val="26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9"/>
        <w:gridCol w:w="2406"/>
        <w:gridCol w:w="2412"/>
        <w:gridCol w:w="2412"/>
      </w:tblGrid>
      <w:tr w:rsidR="00070B24" w:rsidRPr="00070B24" w14:paraId="5D59F569" w14:textId="77777777" w:rsidTr="00352DC0">
        <w:tc>
          <w:tcPr>
            <w:tcW w:w="2409" w:type="dxa"/>
            <w:shd w:val="clear" w:color="auto" w:fill="auto"/>
          </w:tcPr>
          <w:p w14:paraId="27B8D81C" w14:textId="77777777" w:rsidR="00070B24" w:rsidRPr="00070B24" w:rsidRDefault="00070B24" w:rsidP="00070B24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70B2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A</w:t>
            </w:r>
            <w:r w:rsidRPr="00070B2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. </w:t>
            </w:r>
            <w:r w:rsidRPr="00070B24">
              <w:rPr>
                <w:rFonts w:ascii="Times New Roman" w:eastAsia="Times New Roman" w:hAnsi="Times New Roman" w:cs="Times New Roman"/>
                <w:bCs/>
                <w:position w:val="-24"/>
                <w:sz w:val="26"/>
                <w:szCs w:val="26"/>
              </w:rPr>
              <w:object w:dxaOrig="300" w:dyaOrig="620" w14:anchorId="20F5EAD3">
                <v:shape id="_x0000_i1062" type="#_x0000_t75" style="width:15.75pt;height:30.75pt" o:ole="">
                  <v:imagedata r:id="rId82" o:title=""/>
                </v:shape>
                <o:OLEObject Type="Embed" ProgID="Equation.DSMT4" ShapeID="_x0000_i1062" DrawAspect="Content" ObjectID="_1773263419" r:id="rId83"/>
              </w:object>
            </w:r>
          </w:p>
        </w:tc>
        <w:tc>
          <w:tcPr>
            <w:tcW w:w="2406" w:type="dxa"/>
            <w:shd w:val="clear" w:color="auto" w:fill="auto"/>
          </w:tcPr>
          <w:p w14:paraId="79477D44" w14:textId="775D4323" w:rsidR="00070B24" w:rsidRPr="00070B24" w:rsidRDefault="00070B24" w:rsidP="00070B24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70B2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</w:t>
            </w:r>
            <w:r w:rsidRPr="00070B2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. </w:t>
            </w:r>
            <w:r w:rsidR="000F7878" w:rsidRPr="00070B24">
              <w:rPr>
                <w:rFonts w:ascii="Times New Roman" w:eastAsia="Times New Roman" w:hAnsi="Times New Roman" w:cs="Times New Roman"/>
                <w:bCs/>
                <w:position w:val="-24"/>
                <w:sz w:val="26"/>
                <w:szCs w:val="26"/>
              </w:rPr>
              <w:object w:dxaOrig="300" w:dyaOrig="620" w14:anchorId="153E5D1F">
                <v:shape id="_x0000_i1063" type="#_x0000_t75" style="width:15pt;height:30.75pt" o:ole="">
                  <v:imagedata r:id="rId84" o:title=""/>
                </v:shape>
                <o:OLEObject Type="Embed" ProgID="Equation.DSMT4" ShapeID="_x0000_i1063" DrawAspect="Content" ObjectID="_1773263420" r:id="rId85"/>
              </w:object>
            </w:r>
          </w:p>
        </w:tc>
        <w:tc>
          <w:tcPr>
            <w:tcW w:w="2412" w:type="dxa"/>
            <w:shd w:val="clear" w:color="auto" w:fill="auto"/>
          </w:tcPr>
          <w:p w14:paraId="469D8467" w14:textId="77777777" w:rsidR="00070B24" w:rsidRPr="00070B24" w:rsidRDefault="00070B24" w:rsidP="00070B24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highlight w:val="yellow"/>
              </w:rPr>
            </w:pPr>
            <w:r w:rsidRPr="00EE390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</w:t>
            </w:r>
            <w:r w:rsidRPr="00EE3902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. </w:t>
            </w:r>
            <w:r w:rsidRPr="00EE3902">
              <w:rPr>
                <w:rFonts w:ascii="Times New Roman" w:eastAsia="Times New Roman" w:hAnsi="Times New Roman" w:cs="Times New Roman"/>
                <w:bCs/>
                <w:position w:val="-24"/>
                <w:sz w:val="26"/>
                <w:szCs w:val="26"/>
              </w:rPr>
              <w:object w:dxaOrig="400" w:dyaOrig="620" w14:anchorId="14873825">
                <v:shape id="_x0000_i1064" type="#_x0000_t75" style="width:20.25pt;height:30.75pt" o:ole="">
                  <v:imagedata r:id="rId86" o:title=""/>
                </v:shape>
                <o:OLEObject Type="Embed" ProgID="Equation.DSMT4" ShapeID="_x0000_i1064" DrawAspect="Content" ObjectID="_1773263421" r:id="rId87"/>
              </w:object>
            </w:r>
          </w:p>
        </w:tc>
        <w:tc>
          <w:tcPr>
            <w:tcW w:w="2412" w:type="dxa"/>
            <w:shd w:val="clear" w:color="auto" w:fill="auto"/>
          </w:tcPr>
          <w:p w14:paraId="23ED3012" w14:textId="77777777" w:rsidR="00070B24" w:rsidRPr="00070B24" w:rsidRDefault="00070B24" w:rsidP="00070B24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70B2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</w:t>
            </w:r>
            <w:r w:rsidRPr="00070B24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. </w:t>
            </w:r>
            <w:r w:rsidRPr="00070B24">
              <w:rPr>
                <w:rFonts w:ascii="Times New Roman" w:eastAsia="Times New Roman" w:hAnsi="Times New Roman" w:cs="Times New Roman"/>
                <w:bCs/>
                <w:position w:val="-24"/>
                <w:sz w:val="26"/>
                <w:szCs w:val="26"/>
              </w:rPr>
              <w:object w:dxaOrig="400" w:dyaOrig="620" w14:anchorId="22819AAA">
                <v:shape id="_x0000_i1065" type="#_x0000_t75" style="width:20.25pt;height:30.75pt" o:ole="">
                  <v:imagedata r:id="rId88" o:title=""/>
                </v:shape>
                <o:OLEObject Type="Embed" ProgID="Equation.DSMT4" ShapeID="_x0000_i1065" DrawAspect="Content" ObjectID="_1773263422" r:id="rId89"/>
              </w:object>
            </w:r>
          </w:p>
        </w:tc>
      </w:tr>
    </w:tbl>
    <w:p w14:paraId="1EC82924" w14:textId="65F0FEF1" w:rsidR="00352DC0" w:rsidRPr="00352DC0" w:rsidRDefault="00352DC0" w:rsidP="00352DC0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352DC0">
        <w:rPr>
          <w:rFonts w:ascii="Times New Roman" w:eastAsia="Times New Roman" w:hAnsi="Times New Roman" w:cs="Times New Roman"/>
          <w:b/>
          <w:sz w:val="26"/>
          <w:szCs w:val="26"/>
        </w:rPr>
        <w:t xml:space="preserve">Câu 8. </w:t>
      </w:r>
      <w:r w:rsidRPr="00352DC0">
        <w:rPr>
          <w:rFonts w:ascii="Times New Roman" w:eastAsia="Times New Roman" w:hAnsi="Times New Roman" w:cs="Times New Roman"/>
          <w:sz w:val="26"/>
          <w:szCs w:val="26"/>
          <w:lang w:val="vi-VN"/>
        </w:rPr>
        <w:t>Cho (1), (2), (3), (4) là các hình thang vuông có</w:t>
      </w:r>
      <w:r w:rsidR="0040203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352DC0">
        <w:rPr>
          <w:rFonts w:ascii="Times New Roman" w:eastAsia="Times New Roman" w:hAnsi="Times New Roman" w:cs="Times New Roman"/>
          <w:sz w:val="26"/>
          <w:szCs w:val="26"/>
          <w:lang w:val="vi-VN"/>
        </w:rPr>
        <w:t>kích thước bằng nhau</w:t>
      </w:r>
      <w:r w:rsidR="0040203D">
        <w:rPr>
          <w:rFonts w:ascii="Times New Roman" w:eastAsia="Times New Roman" w:hAnsi="Times New Roman" w:cs="Times New Roman"/>
          <w:sz w:val="26"/>
          <w:szCs w:val="26"/>
        </w:rPr>
        <w:t xml:space="preserve"> (như hình</w:t>
      </w:r>
      <w:r w:rsidR="00081B4F">
        <w:rPr>
          <w:rFonts w:ascii="Times New Roman" w:eastAsia="Times New Roman" w:hAnsi="Times New Roman" w:cs="Times New Roman"/>
          <w:sz w:val="26"/>
          <w:szCs w:val="26"/>
        </w:rPr>
        <w:t xml:space="preserve"> vẽ</w:t>
      </w:r>
      <w:r w:rsidR="0040203D">
        <w:rPr>
          <w:rFonts w:ascii="Times New Roman" w:eastAsia="Times New Roman" w:hAnsi="Times New Roman" w:cs="Times New Roman"/>
          <w:sz w:val="26"/>
          <w:szCs w:val="26"/>
        </w:rPr>
        <w:t>)</w:t>
      </w:r>
      <w:r w:rsidR="00081B4F">
        <w:rPr>
          <w:rFonts w:ascii="Times New Roman" w:eastAsia="Times New Roman" w:hAnsi="Times New Roman" w:cs="Times New Roman"/>
          <w:sz w:val="26"/>
          <w:szCs w:val="26"/>
        </w:rPr>
        <w:t>,</w:t>
      </w:r>
      <w:r w:rsidRPr="00352DC0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081B4F">
        <w:rPr>
          <w:rFonts w:ascii="Times New Roman" w:eastAsia="Times New Roman" w:hAnsi="Times New Roman" w:cs="Times New Roman"/>
          <w:sz w:val="26"/>
          <w:szCs w:val="26"/>
        </w:rPr>
        <w:t>b</w:t>
      </w:r>
      <w:r w:rsidRPr="00352DC0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iết rằng </w:t>
      </w:r>
      <w:r w:rsidR="00AF2EB9" w:rsidRPr="00AF2EB9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1040" w:dyaOrig="320" w14:anchorId="7F934735">
          <v:shape id="_x0000_i1066" type="#_x0000_t75" style="width:51.75pt;height:15.75pt" o:ole="">
            <v:imagedata r:id="rId90" o:title=""/>
          </v:shape>
          <o:OLEObject Type="Embed" ProgID="Equation.DSMT4" ShapeID="_x0000_i1066" DrawAspect="Content" ObjectID="_1773263423" r:id="rId91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. </w:t>
      </w:r>
      <w:r w:rsidR="00081B4F">
        <w:rPr>
          <w:rFonts w:ascii="Times New Roman" w:eastAsia="Times New Roman" w:hAnsi="Times New Roman" w:cs="Times New Roman"/>
          <w:sz w:val="26"/>
          <w:szCs w:val="26"/>
        </w:rPr>
        <w:t>D</w:t>
      </w:r>
      <w:r w:rsidRPr="00352DC0">
        <w:rPr>
          <w:rFonts w:ascii="Times New Roman" w:eastAsia="Times New Roman" w:hAnsi="Times New Roman" w:cs="Times New Roman"/>
          <w:sz w:val="26"/>
          <w:szCs w:val="26"/>
          <w:lang w:val="vi-VN"/>
        </w:rPr>
        <w:t>iện tí</w: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>ch hình chữ nhậ</w:t>
      </w:r>
      <w:r w:rsidR="00AF2EB9">
        <w:rPr>
          <w:rFonts w:ascii="Times New Roman" w:eastAsia="Times New Roman" w:hAnsi="Times New Roman" w:cs="Times New Roman"/>
          <w:sz w:val="26"/>
          <w:szCs w:val="26"/>
        </w:rPr>
        <w:t>t</w:t>
      </w:r>
      <w:r w:rsidR="00AF2EB9" w:rsidRPr="00AF2EB9">
        <w:rPr>
          <w:rFonts w:ascii="Times New Roman" w:eastAsia="Times New Roman" w:hAnsi="Times New Roman" w:cs="Times New Roman"/>
          <w:bCs/>
          <w:position w:val="-6"/>
          <w:sz w:val="26"/>
          <w:szCs w:val="26"/>
        </w:rPr>
        <w:object w:dxaOrig="720" w:dyaOrig="279" w14:anchorId="3090C6C7">
          <v:shape id="_x0000_i1067" type="#_x0000_t75" style="width:35.25pt;height:14.25pt" o:ole="">
            <v:imagedata r:id="rId92" o:title=""/>
          </v:shape>
          <o:OLEObject Type="Embed" ProgID="Equation.DSMT4" ShapeID="_x0000_i1067" DrawAspect="Content" ObjectID="_1773263424" r:id="rId93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bằng </w:t>
      </w:r>
    </w:p>
    <w:p w14:paraId="7FDEFAB4" w14:textId="77777777" w:rsidR="00352DC0" w:rsidRPr="00352DC0" w:rsidRDefault="00352DC0" w:rsidP="00352DC0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fldChar w:fldCharType="begin"/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instrText xml:space="preserve"> INCLUDEPICTURE  "http://toantuoitho.nxbgd.com.vn/toantuoitho1/Images/48tgtqt2.gif" \* MERGEFORMATINET </w:instrText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fldChar w:fldCharType="separate"/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fldChar w:fldCharType="begin"/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instrText xml:space="preserve"> INCLUDEPICTURE  "http://toantuoitho.nxbgd.com.vn/toantuoitho1/Images/48tgtqt2.gif" \* MERGEFORMATINET </w:instrText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fldChar w:fldCharType="separate"/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fldChar w:fldCharType="begin"/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instrText xml:space="preserve"> INCLUDEPICTURE  "http://toantuoitho.nxbgd.com.vn/toantuoitho1/Images/48tgtqt2.gif" \* MERGEFORMATINET </w:instrText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fldChar w:fldCharType="separate"/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fldChar w:fldCharType="begin"/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instrText xml:space="preserve"> INCLUDEPICTURE  "http://toantuoitho.nxbgd.com.vn/toantuoitho1/Images/48tgtqt2.gif" \* MERGEFORMATINET </w:instrText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6"/>
          <w:szCs w:val="26"/>
        </w:rPr>
        <w:fldChar w:fldCharType="begin"/>
      </w:r>
      <w:r>
        <w:rPr>
          <w:rFonts w:ascii="Times New Roman" w:eastAsia="Times New Roman" w:hAnsi="Times New Roman" w:cs="Times New Roman"/>
          <w:noProof/>
          <w:sz w:val="26"/>
          <w:szCs w:val="26"/>
        </w:rPr>
        <w:instrText xml:space="preserve"> INCLUDEPICTURE  "http://toantuoitho.nxbgd.com.vn/toantuoitho1/Images/48tgtqt2.gif" \* MERGEFORMATINET </w:instrText>
      </w:r>
      <w:r>
        <w:rPr>
          <w:rFonts w:ascii="Times New Roman" w:eastAsia="Times New Roman" w:hAnsi="Times New Roman" w:cs="Times New Roman"/>
          <w:noProof/>
          <w:sz w:val="26"/>
          <w:szCs w:val="26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6"/>
          <w:szCs w:val="26"/>
        </w:rPr>
        <w:fldChar w:fldCharType="begin"/>
      </w:r>
      <w:r>
        <w:rPr>
          <w:rFonts w:ascii="Times New Roman" w:eastAsia="Times New Roman" w:hAnsi="Times New Roman" w:cs="Times New Roman"/>
          <w:noProof/>
          <w:sz w:val="26"/>
          <w:szCs w:val="26"/>
        </w:rPr>
        <w:instrText xml:space="preserve"> INCLUDEPICTURE  "http://toantuoitho.nxbgd.com.vn/toantuoitho1/Images/48tgtqt2.gif" \* MERGEFORMATINET </w:instrText>
      </w:r>
      <w:r>
        <w:rPr>
          <w:rFonts w:ascii="Times New Roman" w:eastAsia="Times New Roman" w:hAnsi="Times New Roman" w:cs="Times New Roman"/>
          <w:noProof/>
          <w:sz w:val="26"/>
          <w:szCs w:val="26"/>
        </w:rPr>
        <w:fldChar w:fldCharType="separate"/>
      </w:r>
      <w:r>
        <w:rPr>
          <w:rFonts w:ascii="Times New Roman" w:eastAsia="Times New Roman" w:hAnsi="Times New Roman" w:cs="Times New Roman"/>
          <w:noProof/>
          <w:sz w:val="26"/>
          <w:szCs w:val="26"/>
        </w:rPr>
        <w:fldChar w:fldCharType="begin"/>
      </w:r>
      <w:r>
        <w:rPr>
          <w:rFonts w:ascii="Times New Roman" w:eastAsia="Times New Roman" w:hAnsi="Times New Roman" w:cs="Times New Roman"/>
          <w:noProof/>
          <w:sz w:val="26"/>
          <w:szCs w:val="26"/>
        </w:rPr>
        <w:instrText xml:space="preserve"> INCLUDEPICTURE  "http://toantuoitho.nxbgd.com.vn/toantuoitho1/Images/48tgtqt2.gif" \* MERGEFORMATINET </w:instrText>
      </w:r>
      <w:r>
        <w:rPr>
          <w:rFonts w:ascii="Times New Roman" w:eastAsia="Times New Roman" w:hAnsi="Times New Roman" w:cs="Times New Roman"/>
          <w:noProof/>
          <w:sz w:val="26"/>
          <w:szCs w:val="26"/>
        </w:rPr>
        <w:fldChar w:fldCharType="separate"/>
      </w:r>
      <w:r w:rsidR="003215FC">
        <w:rPr>
          <w:rFonts w:ascii="Times New Roman" w:eastAsia="Times New Roman" w:hAnsi="Times New Roman" w:cs="Times New Roman"/>
          <w:noProof/>
          <w:sz w:val="26"/>
          <w:szCs w:val="26"/>
        </w:rPr>
        <w:fldChar w:fldCharType="begin"/>
      </w:r>
      <w:r w:rsidR="003215FC">
        <w:rPr>
          <w:rFonts w:ascii="Times New Roman" w:eastAsia="Times New Roman" w:hAnsi="Times New Roman" w:cs="Times New Roman"/>
          <w:noProof/>
          <w:sz w:val="26"/>
          <w:szCs w:val="26"/>
        </w:rPr>
        <w:instrText xml:space="preserve"> </w:instrText>
      </w:r>
      <w:r w:rsidR="003215FC">
        <w:rPr>
          <w:rFonts w:ascii="Times New Roman" w:eastAsia="Times New Roman" w:hAnsi="Times New Roman" w:cs="Times New Roman"/>
          <w:noProof/>
          <w:sz w:val="26"/>
          <w:szCs w:val="26"/>
        </w:rPr>
        <w:instrText>INCLUDEPICTURE  "http://toantuoitho.nxbgd.com.vn/toantuoitho1/Images/48tgtqt2.gif" \* MERGEFORMATINET</w:instrText>
      </w:r>
      <w:r w:rsidR="003215FC">
        <w:rPr>
          <w:rFonts w:ascii="Times New Roman" w:eastAsia="Times New Roman" w:hAnsi="Times New Roman" w:cs="Times New Roman"/>
          <w:noProof/>
          <w:sz w:val="26"/>
          <w:szCs w:val="26"/>
        </w:rPr>
        <w:instrText xml:space="preserve"> </w:instrText>
      </w:r>
      <w:r w:rsidR="003215FC">
        <w:rPr>
          <w:rFonts w:ascii="Times New Roman" w:eastAsia="Times New Roman" w:hAnsi="Times New Roman" w:cs="Times New Roman"/>
          <w:noProof/>
          <w:sz w:val="26"/>
          <w:szCs w:val="26"/>
        </w:rPr>
        <w:fldChar w:fldCharType="separate"/>
      </w:r>
      <w:r w:rsidR="003215FC">
        <w:rPr>
          <w:rFonts w:ascii="Times New Roman" w:eastAsia="Times New Roman" w:hAnsi="Times New Roman" w:cs="Times New Roman"/>
          <w:noProof/>
          <w:sz w:val="26"/>
          <w:szCs w:val="26"/>
        </w:rPr>
        <w:pict w14:anchorId="793127F7">
          <v:shape id="_x0000_i1068" type="#_x0000_t75" style="width:140.25pt;height:103.5pt;visibility:visible">
            <v:imagedata r:id="rId94" r:href="rId95"/>
          </v:shape>
        </w:pict>
      </w:r>
      <w:r w:rsidR="003215FC">
        <w:rPr>
          <w:rFonts w:ascii="Times New Roman" w:eastAsia="Times New Roman" w:hAnsi="Times New Roman" w:cs="Times New Roman"/>
          <w:noProof/>
          <w:sz w:val="26"/>
          <w:szCs w:val="26"/>
        </w:rPr>
        <w:fldChar w:fldCharType="end"/>
      </w:r>
      <w:r>
        <w:rPr>
          <w:rFonts w:ascii="Times New Roman" w:eastAsia="Times New Roman" w:hAnsi="Times New Roman" w:cs="Times New Roman"/>
          <w:noProof/>
          <w:sz w:val="26"/>
          <w:szCs w:val="26"/>
        </w:rPr>
        <w:fldChar w:fldCharType="end"/>
      </w:r>
      <w:r>
        <w:rPr>
          <w:rFonts w:ascii="Times New Roman" w:eastAsia="Times New Roman" w:hAnsi="Times New Roman" w:cs="Times New Roman"/>
          <w:noProof/>
          <w:sz w:val="26"/>
          <w:szCs w:val="26"/>
        </w:rPr>
        <w:fldChar w:fldCharType="end"/>
      </w:r>
      <w:r>
        <w:rPr>
          <w:rFonts w:ascii="Times New Roman" w:eastAsia="Times New Roman" w:hAnsi="Times New Roman" w:cs="Times New Roman"/>
          <w:noProof/>
          <w:sz w:val="26"/>
          <w:szCs w:val="26"/>
        </w:rPr>
        <w:fldChar w:fldCharType="end"/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fldChar w:fldCharType="end"/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fldChar w:fldCharType="end"/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fldChar w:fldCharType="end"/>
      </w:r>
      <w:r w:rsidRPr="00352DC0">
        <w:rPr>
          <w:rFonts w:ascii="Times New Roman" w:eastAsia="Times New Roman" w:hAnsi="Times New Roman" w:cs="Times New Roman"/>
          <w:noProof/>
          <w:sz w:val="26"/>
          <w:szCs w:val="26"/>
        </w:rPr>
        <w:fldChar w:fldCharType="end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352DC0" w:rsidRPr="00352DC0" w14:paraId="265CCAC4" w14:textId="77777777" w:rsidTr="00346835">
        <w:tc>
          <w:tcPr>
            <w:tcW w:w="2407" w:type="dxa"/>
            <w:shd w:val="clear" w:color="auto" w:fill="auto"/>
            <w:vAlign w:val="center"/>
          </w:tcPr>
          <w:p w14:paraId="2844C72D" w14:textId="11ABC2C5" w:rsidR="00352DC0" w:rsidRPr="00352DC0" w:rsidRDefault="00352DC0" w:rsidP="00352D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A.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0F7878" w:rsidRPr="00352DC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760" w:dyaOrig="340" w14:anchorId="6DD734DA">
                <v:shape id="_x0000_i1069" type="#_x0000_t75" style="width:37.5pt;height:17.25pt" o:ole="">
                  <v:imagedata r:id="rId96" o:title=""/>
                </v:shape>
                <o:OLEObject Type="Embed" ProgID="Equation.DSMT4" ShapeID="_x0000_i1069" DrawAspect="Content" ObjectID="_1773263425" r:id="rId97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7199BF85" w14:textId="23EE83F8" w:rsidR="00352DC0" w:rsidRPr="00352DC0" w:rsidRDefault="00352DC0" w:rsidP="00352D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B. </w:t>
            </w:r>
            <w:r w:rsidR="000F7878" w:rsidRPr="00352DC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780" w:dyaOrig="340" w14:anchorId="74136E6D">
                <v:shape id="_x0000_i1070" type="#_x0000_t75" style="width:39pt;height:17.25pt" o:ole="">
                  <v:imagedata r:id="rId98" o:title=""/>
                </v:shape>
                <o:OLEObject Type="Embed" ProgID="Equation.DSMT4" ShapeID="_x0000_i1070" DrawAspect="Content" ObjectID="_1773263426" r:id="rId99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325537AB" w14:textId="4A4F8735" w:rsidR="00352DC0" w:rsidRPr="00352DC0" w:rsidRDefault="00352DC0" w:rsidP="00352D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.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0F7878" w:rsidRPr="00352DC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780" w:dyaOrig="340" w14:anchorId="288046B5">
                <v:shape id="_x0000_i1071" type="#_x0000_t75" style="width:39pt;height:17.25pt" o:ole="">
                  <v:imagedata r:id="rId100" o:title=""/>
                </v:shape>
                <o:OLEObject Type="Embed" ProgID="Equation.DSMT4" ShapeID="_x0000_i1071" DrawAspect="Content" ObjectID="_1773263427" r:id="rId101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0A4579C2" w14:textId="72CEC0E9" w:rsidR="00352DC0" w:rsidRPr="00352DC0" w:rsidRDefault="00352DC0" w:rsidP="00352D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E390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.</w:t>
            </w:r>
            <w:r w:rsidRPr="00EE390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0F7878" w:rsidRPr="00EE3902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780" w:dyaOrig="340" w14:anchorId="5C255203">
                <v:shape id="_x0000_i1072" type="#_x0000_t75" style="width:39pt;height:17.25pt" o:ole="">
                  <v:imagedata r:id="rId102" o:title=""/>
                </v:shape>
                <o:OLEObject Type="Embed" ProgID="Equation.DSMT4" ShapeID="_x0000_i1072" DrawAspect="Content" ObjectID="_1773263428" r:id="rId103"/>
              </w:object>
            </w:r>
          </w:p>
        </w:tc>
      </w:tr>
    </w:tbl>
    <w:p w14:paraId="023F7433" w14:textId="4E44F99D" w:rsidR="00352DC0" w:rsidRDefault="00352DC0" w:rsidP="00352DC0">
      <w:pPr>
        <w:keepNext/>
        <w:keepLines/>
        <w:spacing w:after="0" w:line="240" w:lineRule="auto"/>
        <w:jc w:val="both"/>
        <w:outlineLvl w:val="3"/>
        <w:rPr>
          <w:rFonts w:ascii="Times New Roman" w:eastAsia="Times New Roman" w:hAnsi="Times New Roman" w:cs="Times New Roman"/>
          <w:sz w:val="26"/>
          <w:szCs w:val="26"/>
        </w:rPr>
      </w:pPr>
      <w:r w:rsidRPr="00352DC0">
        <w:rPr>
          <w:rFonts w:ascii="Times New Roman" w:eastAsia="Times New Roman" w:hAnsi="Times New Roman" w:cs="Times New Roman"/>
          <w:b/>
          <w:sz w:val="26"/>
          <w:szCs w:val="26"/>
        </w:rPr>
        <w:t>Câu 9.</w: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352DC0">
        <w:rPr>
          <w:rFonts w:ascii="Times New Roman" w:eastAsia="Times New Roman" w:hAnsi="Times New Roman" w:cs="Times New Roman"/>
          <w:bCs/>
          <w:sz w:val="26"/>
          <w:szCs w:val="26"/>
        </w:rPr>
        <w:t xml:space="preserve">Cho điểm </w:t>
      </w:r>
      <w:r w:rsidRPr="00352DC0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320" w:dyaOrig="260" w14:anchorId="5C0946CA">
          <v:shape id="_x0000_i1073" type="#_x0000_t75" style="width:15.75pt;height:12.75pt" o:ole="">
            <v:imagedata r:id="rId104" o:title=""/>
          </v:shape>
          <o:OLEObject Type="Embed" ProgID="Equation.DSMT4" ShapeID="_x0000_i1073" DrawAspect="Content" ObjectID="_1773263429" r:id="rId105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nằm giữa hai điểm </w:t>
      </w:r>
      <w:r w:rsidRPr="00352DC0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40" w:dyaOrig="260" w14:anchorId="6AEDAD70">
          <v:shape id="_x0000_i1074" type="#_x0000_t75" style="width:12pt;height:12.75pt" o:ole="">
            <v:imagedata r:id="rId106" o:title=""/>
          </v:shape>
          <o:OLEObject Type="Embed" ProgID="Equation.DSMT4" ShapeID="_x0000_i1074" DrawAspect="Content" ObjectID="_1773263430" r:id="rId107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và </w:t>
      </w:r>
      <w:r w:rsidR="003A3C43" w:rsidRPr="003A3C4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79" w:dyaOrig="279" w14:anchorId="3B239DC5">
          <v:shape id="_x0000_i1075" type="#_x0000_t75" style="width:14.25pt;height:13.5pt" o:ole="">
            <v:imagedata r:id="rId108" o:title=""/>
          </v:shape>
          <o:OLEObject Type="Embed" ProgID="Equation.DSMT4" ShapeID="_x0000_i1075" DrawAspect="Content" ObjectID="_1773263431" r:id="rId109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Điểm </w:t>
      </w:r>
      <w:r w:rsidRPr="00352DC0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00" w:dyaOrig="260" w14:anchorId="6068609C">
          <v:shape id="_x0000_i1076" type="#_x0000_t75" style="width:9.75pt;height:12.75pt" o:ole="">
            <v:imagedata r:id="rId110" o:title=""/>
          </v:shape>
          <o:OLEObject Type="Embed" ProgID="Equation.DSMT4" ShapeID="_x0000_i1076" DrawAspect="Content" ObjectID="_1773263432" r:id="rId111"/>
        </w:object>
      </w:r>
      <w:r w:rsidRPr="00352DC0">
        <w:rPr>
          <w:rFonts w:ascii="Times New Roman" w:eastAsia="Times New Roman" w:hAnsi="Times New Roman" w:cs="Times New Roman"/>
          <w:position w:val="-4"/>
          <w:sz w:val="26"/>
          <w:szCs w:val="26"/>
        </w:rPr>
        <w:t xml:space="preserve"> </w: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là trung điểm của đoạn thẳng </w:t>
      </w:r>
      <w:r w:rsidRPr="00352DC0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400" w:dyaOrig="260" w14:anchorId="1F4F3CE8">
          <v:shape id="_x0000_i1077" type="#_x0000_t75" style="width:20.25pt;height:12.75pt" o:ole="">
            <v:imagedata r:id="rId112" o:title=""/>
          </v:shape>
          <o:OLEObject Type="Embed" ProgID="Equation.DSMT4" ShapeID="_x0000_i1077" DrawAspect="Content" ObjectID="_1773263433" r:id="rId113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và </w:t>
      </w:r>
      <w:r w:rsidRPr="00352DC0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240" w:dyaOrig="279" w14:anchorId="3DE049E7">
          <v:shape id="_x0000_i1078" type="#_x0000_t75" style="width:62.25pt;height:14.25pt" o:ole="">
            <v:imagedata r:id="rId114" o:title=""/>
          </v:shape>
          <o:OLEObject Type="Embed" ProgID="Equation.DSMT4" ShapeID="_x0000_i1078" DrawAspect="Content" ObjectID="_1773263434" r:id="rId115"/>
        </w:object>
      </w:r>
      <w:r w:rsidR="003A3C43">
        <w:rPr>
          <w:rFonts w:ascii="Times New Roman" w:eastAsia="Times New Roman" w:hAnsi="Times New Roman" w:cs="Times New Roman"/>
          <w:sz w:val="26"/>
          <w:szCs w:val="26"/>
        </w:rPr>
        <w:t>, b</w: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iết </w:t>
      </w:r>
      <w:r w:rsidRPr="00352DC0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020" w:dyaOrig="279" w14:anchorId="607FF08B">
          <v:shape id="_x0000_i1079" type="#_x0000_t75" style="width:51.75pt;height:14.25pt" o:ole="">
            <v:imagedata r:id="rId116" o:title=""/>
          </v:shape>
          <o:OLEObject Type="Embed" ProgID="Equation.DSMT4" ShapeID="_x0000_i1079" DrawAspect="Content" ObjectID="_1773263435" r:id="rId117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. Độ dài đoạn thẳng </w:t>
      </w:r>
      <w:r w:rsidRPr="00352DC0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400" w:dyaOrig="260" w14:anchorId="273BE53B">
          <v:shape id="_x0000_i1080" type="#_x0000_t75" style="width:20.25pt;height:12.75pt" o:ole="">
            <v:imagedata r:id="rId118" o:title=""/>
          </v:shape>
          <o:OLEObject Type="Embed" ProgID="Equation.DSMT4" ShapeID="_x0000_i1080" DrawAspect="Content" ObjectID="_1773263436" r:id="rId119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504B10" w:rsidRPr="00352DC0" w14:paraId="57438C4E" w14:textId="77777777" w:rsidTr="00B412F8">
        <w:tc>
          <w:tcPr>
            <w:tcW w:w="2407" w:type="dxa"/>
            <w:shd w:val="clear" w:color="auto" w:fill="auto"/>
            <w:vAlign w:val="center"/>
          </w:tcPr>
          <w:p w14:paraId="6D676C28" w14:textId="3F51C67D" w:rsidR="00504B10" w:rsidRPr="00352DC0" w:rsidRDefault="00504B10" w:rsidP="00B412F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E390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A.</w:t>
            </w:r>
            <w:r w:rsidRPr="00EE390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EE3902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680" w:dyaOrig="279" w14:anchorId="70D1E52C">
                <v:shape id="_x0000_i1081" type="#_x0000_t75" style="width:33.75pt;height:14.25pt" o:ole="">
                  <v:imagedata r:id="rId120" o:title=""/>
                </v:shape>
                <o:OLEObject Type="Embed" ProgID="Equation.DSMT4" ShapeID="_x0000_i1081" DrawAspect="Content" ObjectID="_1773263437" r:id="rId121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33AD2382" w14:textId="0C888127" w:rsidR="00504B10" w:rsidRPr="00352DC0" w:rsidRDefault="00504B10" w:rsidP="00B412F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.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352DC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680" w:dyaOrig="279" w14:anchorId="19321A81">
                <v:shape id="_x0000_i1082" type="#_x0000_t75" style="width:34.5pt;height:14.25pt" o:ole="">
                  <v:imagedata r:id="rId122" o:title=""/>
                </v:shape>
                <o:OLEObject Type="Embed" ProgID="Equation.DSMT4" ShapeID="_x0000_i1082" DrawAspect="Content" ObjectID="_1773263438" r:id="rId123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1437F823" w14:textId="20365A4F" w:rsidR="00504B10" w:rsidRPr="00352DC0" w:rsidRDefault="00504B10" w:rsidP="00B412F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.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352DC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660" w:dyaOrig="279" w14:anchorId="0A402D31">
                <v:shape id="_x0000_i1083" type="#_x0000_t75" style="width:33.75pt;height:14.25pt" o:ole="">
                  <v:imagedata r:id="rId124" o:title=""/>
                </v:shape>
                <o:OLEObject Type="Embed" ProgID="Equation.DSMT4" ShapeID="_x0000_i1083" DrawAspect="Content" ObjectID="_1773263439" r:id="rId125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42371C40" w14:textId="7640F62B" w:rsidR="00504B10" w:rsidRPr="00352DC0" w:rsidRDefault="00504B10" w:rsidP="00B412F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04B1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.</w:t>
            </w:r>
            <w:r w:rsidRPr="00504B1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504B1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40" w:dyaOrig="279" w14:anchorId="5266FE2E">
                <v:shape id="_x0000_i1084" type="#_x0000_t75" style="width:27pt;height:14.25pt" o:ole="">
                  <v:imagedata r:id="rId126" o:title=""/>
                </v:shape>
                <o:OLEObject Type="Embed" ProgID="Equation.DSMT4" ShapeID="_x0000_i1084" DrawAspect="Content" ObjectID="_1773263440" r:id="rId127"/>
              </w:object>
            </w:r>
          </w:p>
        </w:tc>
      </w:tr>
    </w:tbl>
    <w:p w14:paraId="445EE58D" w14:textId="5A84FDAE" w:rsidR="00352DC0" w:rsidRDefault="00352DC0" w:rsidP="00352DC0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352DC0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1</w:t>
      </w:r>
      <w:r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0</w:t>
      </w:r>
      <w:r w:rsidR="00F5769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.</w:t>
      </w:r>
      <w:r w:rsidRPr="00352DC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Cho </w:t>
      </w:r>
      <w:bookmarkStart w:id="2" w:name="_Hlk162257035"/>
      <w:r w:rsidR="00B30DA0" w:rsidRPr="00352DC0">
        <w:rPr>
          <w:rFonts w:ascii="Times New Roman" w:eastAsia="Times New Roman" w:hAnsi="Times New Roman" w:cs="Times New Roman"/>
          <w:position w:val="-10"/>
          <w:sz w:val="26"/>
          <w:szCs w:val="26"/>
          <w:lang w:val="pt-BR"/>
        </w:rPr>
        <w:object w:dxaOrig="1100" w:dyaOrig="400" w14:anchorId="6D019FC2">
          <v:shape id="_x0000_i1085" type="#_x0000_t75" style="width:54.75pt;height:21pt" o:ole="">
            <v:imagedata r:id="rId128" o:title=""/>
          </v:shape>
          <o:OLEObject Type="Embed" ProgID="Equation.DSMT4" ShapeID="_x0000_i1085" DrawAspect="Content" ObjectID="_1773263441" r:id="rId129"/>
        </w:object>
      </w:r>
      <w:bookmarkEnd w:id="2"/>
      <w:r w:rsidRPr="00352DC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="00B30DA0">
        <w:rPr>
          <w:rFonts w:ascii="Times New Roman" w:eastAsia="Times New Roman" w:hAnsi="Times New Roman" w:cs="Times New Roman"/>
          <w:sz w:val="26"/>
          <w:szCs w:val="26"/>
          <w:lang w:val="pt-BR"/>
        </w:rPr>
        <w:t>t</w:t>
      </w:r>
      <w:r w:rsidRPr="00352DC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ia </w:t>
      </w:r>
      <w:bookmarkStart w:id="3" w:name="_Hlk162257053"/>
      <w:r w:rsidR="00F57695" w:rsidRPr="00F57695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320" w:dyaOrig="279" w14:anchorId="31164710">
          <v:shape id="_x0000_i1086" type="#_x0000_t75" style="width:15.75pt;height:14.25pt" o:ole="">
            <v:imagedata r:id="rId130" o:title=""/>
          </v:shape>
          <o:OLEObject Type="Embed" ProgID="Equation.DSMT4" ShapeID="_x0000_i1086" DrawAspect="Content" ObjectID="_1773263442" r:id="rId131"/>
        </w:object>
      </w:r>
      <w:bookmarkEnd w:id="3"/>
      <w:r w:rsidRPr="00352DC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nằm giữa 2 tia </w:t>
      </w:r>
      <w:r w:rsidR="00F57695" w:rsidRPr="00F57695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360" w:dyaOrig="279" w14:anchorId="7DD5C007">
          <v:shape id="_x0000_i1087" type="#_x0000_t75" style="width:18pt;height:14.25pt" o:ole="">
            <v:imagedata r:id="rId132" o:title=""/>
          </v:shape>
          <o:OLEObject Type="Embed" ProgID="Equation.DSMT4" ShapeID="_x0000_i1087" DrawAspect="Content" ObjectID="_1773263443" r:id="rId133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</w:t>
      </w:r>
      <w:r w:rsidR="00F57695" w:rsidRPr="00F57695">
        <w:rPr>
          <w:rFonts w:ascii="Times New Roman" w:eastAsia="Times New Roman" w:hAnsi="Times New Roman" w:cs="Times New Roman"/>
          <w:position w:val="-10"/>
          <w:sz w:val="26"/>
          <w:szCs w:val="26"/>
          <w:lang w:val="pt-BR"/>
        </w:rPr>
        <w:object w:dxaOrig="400" w:dyaOrig="320" w14:anchorId="1667F0E0">
          <v:shape id="_x0000_i1088" type="#_x0000_t75" style="width:20.25pt;height:16.5pt" o:ole="">
            <v:imagedata r:id="rId134" o:title=""/>
          </v:shape>
          <o:OLEObject Type="Embed" ProgID="Equation.DSMT4" ShapeID="_x0000_i1088" DrawAspect="Content" ObjectID="_1773263444" r:id="rId135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Biết </w:t>
      </w:r>
      <w:r w:rsidR="00504B10" w:rsidRPr="00504B10">
        <w:rPr>
          <w:rFonts w:ascii="Times New Roman" w:eastAsia="Times New Roman" w:hAnsi="Times New Roman" w:cs="Times New Roman"/>
          <w:position w:val="-10"/>
          <w:sz w:val="26"/>
          <w:szCs w:val="26"/>
          <w:lang w:val="pt-BR"/>
        </w:rPr>
        <w:object w:dxaOrig="1200" w:dyaOrig="400" w14:anchorId="725ACD82">
          <v:shape id="_x0000_i1089" type="#_x0000_t75" style="width:59.25pt;height:20.25pt" o:ole="">
            <v:imagedata r:id="rId136" o:title=""/>
          </v:shape>
          <o:OLEObject Type="Embed" ProgID="Equation.DSMT4" ShapeID="_x0000_i1089" DrawAspect="Content" ObjectID="_1773263445" r:id="rId137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. Số đo của </w:t>
      </w:r>
      <w:r w:rsidRPr="00352DC0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440" w:dyaOrig="360" w14:anchorId="0DC4723A">
          <v:shape id="_x0000_i1090" type="#_x0000_t75" style="width:21.75pt;height:18.75pt" o:ole="">
            <v:imagedata r:id="rId138" o:title=""/>
          </v:shape>
          <o:OLEObject Type="Embed" ProgID="Equation.DSMT4" ShapeID="_x0000_i1090" DrawAspect="Content" ObjectID="_1773263446" r:id="rId139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352DC0" w14:paraId="75953CC9" w14:textId="77777777" w:rsidTr="005254DE">
        <w:tc>
          <w:tcPr>
            <w:tcW w:w="2407" w:type="dxa"/>
          </w:tcPr>
          <w:p w14:paraId="4F826AC7" w14:textId="307EDDAF" w:rsidR="00352DC0" w:rsidRDefault="00352DC0" w:rsidP="00352DC0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  <w:lastRenderedPageBreak/>
              <w:t>A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. </w:t>
            </w:r>
            <w:r w:rsidR="005254DE" w:rsidRPr="00352DC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60" w:dyaOrig="340" w14:anchorId="0AE2B7B4">
                <v:shape id="_x0000_i1091" type="#_x0000_t75" style="width:27.75pt;height:17.25pt" o:ole="">
                  <v:imagedata r:id="rId140" o:title=""/>
                </v:shape>
                <o:OLEObject Type="Embed" ProgID="Equation.DSMT4" ShapeID="_x0000_i1091" DrawAspect="Content" ObjectID="_1773263447" r:id="rId141"/>
              </w:object>
            </w:r>
          </w:p>
        </w:tc>
        <w:tc>
          <w:tcPr>
            <w:tcW w:w="2407" w:type="dxa"/>
          </w:tcPr>
          <w:p w14:paraId="59472C1C" w14:textId="7CF31C2E" w:rsidR="00352DC0" w:rsidRPr="00CC1988" w:rsidRDefault="00352DC0" w:rsidP="00352DC0">
            <w:pPr>
              <w:rPr>
                <w:rFonts w:ascii="Times New Roman" w:eastAsia="Times New Roman" w:hAnsi="Times New Roman" w:cs="Times New Roman"/>
                <w:sz w:val="26"/>
                <w:szCs w:val="26"/>
                <w:highlight w:val="yellow"/>
                <w:lang w:val="pt-BR"/>
              </w:rPr>
            </w:pPr>
            <w:r w:rsidRPr="00EE390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  <w:t>B</w:t>
            </w:r>
            <w:r w:rsidRPr="00EE3902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. </w:t>
            </w:r>
            <w:r w:rsidR="00CC1988" w:rsidRPr="00EE3902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460" w:dyaOrig="340" w14:anchorId="1736BB51">
                <v:shape id="_x0000_i1092" type="#_x0000_t75" style="width:23.25pt;height:17.25pt" o:ole="">
                  <v:imagedata r:id="rId142" o:title=""/>
                </v:shape>
                <o:OLEObject Type="Embed" ProgID="Equation.DSMT4" ShapeID="_x0000_i1092" DrawAspect="Content" ObjectID="_1773263448" r:id="rId143"/>
              </w:object>
            </w:r>
          </w:p>
        </w:tc>
        <w:tc>
          <w:tcPr>
            <w:tcW w:w="2407" w:type="dxa"/>
          </w:tcPr>
          <w:p w14:paraId="1A740385" w14:textId="68F14C62" w:rsidR="00352DC0" w:rsidRDefault="00352DC0" w:rsidP="00352DC0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  <w:t>C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. </w:t>
            </w:r>
            <w:r w:rsidR="00452565" w:rsidRPr="00352DC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460" w:dyaOrig="340" w14:anchorId="7EB3C049">
                <v:shape id="_x0000_i1093" type="#_x0000_t75" style="width:23.25pt;height:17.25pt" o:ole="">
                  <v:imagedata r:id="rId144" o:title=""/>
                </v:shape>
                <o:OLEObject Type="Embed" ProgID="Equation.DSMT4" ShapeID="_x0000_i1093" DrawAspect="Content" ObjectID="_1773263449" r:id="rId145"/>
              </w:object>
            </w:r>
          </w:p>
        </w:tc>
        <w:tc>
          <w:tcPr>
            <w:tcW w:w="2408" w:type="dxa"/>
          </w:tcPr>
          <w:p w14:paraId="6FB7B485" w14:textId="6E1D27D0" w:rsidR="00352DC0" w:rsidRDefault="00352DC0" w:rsidP="00352DC0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pt-BR"/>
              </w:rPr>
              <w:t>D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. </w:t>
            </w:r>
            <w:r w:rsidR="00CC1988" w:rsidRPr="00CC1988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420" w:dyaOrig="340" w14:anchorId="05CAC72C">
                <v:shape id="_x0000_i1094" type="#_x0000_t75" style="width:20.25pt;height:17.25pt" o:ole="">
                  <v:imagedata r:id="rId146" o:title=""/>
                </v:shape>
                <o:OLEObject Type="Embed" ProgID="Equation.DSMT4" ShapeID="_x0000_i1094" DrawAspect="Content" ObjectID="_1773263450" r:id="rId147"/>
              </w:object>
            </w:r>
          </w:p>
        </w:tc>
      </w:tr>
    </w:tbl>
    <w:p w14:paraId="3B6DBC4D" w14:textId="6C59449A" w:rsidR="00352DC0" w:rsidRPr="00352DC0" w:rsidRDefault="00352DC0" w:rsidP="00352DC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52DC0">
        <w:rPr>
          <w:rFonts w:ascii="Times New Roman" w:eastAsia="Times New Roman" w:hAnsi="Times New Roman" w:cs="Times New Roman"/>
          <w:b/>
          <w:sz w:val="26"/>
          <w:szCs w:val="26"/>
        </w:rPr>
        <w:t>Câu 1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1</w:t>
      </w:r>
      <w:r w:rsidRPr="00352DC0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Cho đường thẳng </w:t>
      </w:r>
      <w:r w:rsidRPr="00352DC0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300" w:dyaOrig="260" w14:anchorId="7B06D50E">
          <v:shape id="_x0000_i1095" type="#_x0000_t75" style="width:15.75pt;height:12.75pt" o:ole="">
            <v:imagedata r:id="rId148" o:title=""/>
          </v:shape>
          <o:OLEObject Type="Embed" ProgID="Equation.DSMT4" ShapeID="_x0000_i1095" DrawAspect="Content" ObjectID="_1773263451" r:id="rId149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và điểm </w:t>
      </w:r>
      <w:r w:rsidRPr="00352DC0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40" w:dyaOrig="279" w14:anchorId="50287F88">
          <v:shape id="_x0000_i1096" type="#_x0000_t75" style="width:12pt;height:14.25pt" o:ole="">
            <v:imagedata r:id="rId150" o:title=""/>
          </v:shape>
          <o:OLEObject Type="Embed" ProgID="Equation.DSMT4" ShapeID="_x0000_i1096" DrawAspect="Content" ObjectID="_1773263452" r:id="rId151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nằm ngoài đường thẳng </w:t>
      </w:r>
      <w:r w:rsidR="003A3C43" w:rsidRPr="00352DC0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340" w:dyaOrig="260" w14:anchorId="3CB17194">
          <v:shape id="_x0000_i1097" type="#_x0000_t75" style="width:17.25pt;height:12.75pt" o:ole="">
            <v:imagedata r:id="rId152" o:title=""/>
          </v:shape>
          <o:OLEObject Type="Embed" ProgID="Equation.DSMT4" ShapeID="_x0000_i1097" DrawAspect="Content" ObjectID="_1773263453" r:id="rId153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Trên </w:t>
      </w:r>
      <w:r w:rsidRPr="00352DC0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300" w:dyaOrig="260" w14:anchorId="7E5F0730">
          <v:shape id="_x0000_i1098" type="#_x0000_t75" style="width:15.75pt;height:12.75pt" o:ole="">
            <v:imagedata r:id="rId148" o:title=""/>
          </v:shape>
          <o:OLEObject Type="Embed" ProgID="Equation.DSMT4" ShapeID="_x0000_i1098" DrawAspect="Content" ObjectID="_1773263454" r:id="rId154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lấy </w:t>
      </w:r>
      <w:r w:rsidRPr="00352DC0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00" w:dyaOrig="279" w14:anchorId="1EA3C722">
          <v:shape id="_x0000_i1099" type="#_x0000_t75" style="width:30pt;height:14.25pt" o:ole="">
            <v:imagedata r:id="rId155" o:title=""/>
          </v:shape>
          <o:OLEObject Type="Embed" ProgID="Equation.DSMT4" ShapeID="_x0000_i1099" DrawAspect="Content" ObjectID="_1773263455" r:id="rId156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điểm phân biệt. Hỏi có thể vẽ được bao nhiêu góc đỉnh </w:t>
      </w:r>
      <w:r w:rsidR="003A3C43" w:rsidRPr="003A3C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300" w:dyaOrig="320" w14:anchorId="0C1B1F39">
          <v:shape id="_x0000_i1100" type="#_x0000_t75" style="width:15pt;height:16.5pt" o:ole="">
            <v:imagedata r:id="rId157" o:title=""/>
          </v:shape>
          <o:OLEObject Type="Embed" ProgID="Equation.DSMT4" ShapeID="_x0000_i1100" DrawAspect="Content" ObjectID="_1773263456" r:id="rId158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 xml:space="preserve"> có 2 cạnh là 2 tia bất kì đi qua các điểm thuộc đường thẳng </w:t>
      </w:r>
      <w:r w:rsidRPr="00352DC0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300" w:dyaOrig="260" w14:anchorId="07898635">
          <v:shape id="_x0000_i1101" type="#_x0000_t75" style="width:15.75pt;height:12.75pt" o:ole="">
            <v:imagedata r:id="rId148" o:title=""/>
          </v:shape>
          <o:OLEObject Type="Embed" ProgID="Equation.DSMT4" ShapeID="_x0000_i1101" DrawAspect="Content" ObjectID="_1773263457" r:id="rId159"/>
        </w:object>
      </w:r>
      <w:r w:rsidRPr="00352DC0">
        <w:rPr>
          <w:rFonts w:ascii="Times New Roman" w:eastAsia="Times New Roman" w:hAnsi="Times New Roman" w:cs="Times New Roman"/>
          <w:sz w:val="26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352DC0" w:rsidRPr="00352DC0" w14:paraId="360CC57A" w14:textId="77777777" w:rsidTr="00346835">
        <w:tc>
          <w:tcPr>
            <w:tcW w:w="2407" w:type="dxa"/>
            <w:shd w:val="clear" w:color="auto" w:fill="auto"/>
            <w:vAlign w:val="center"/>
          </w:tcPr>
          <w:p w14:paraId="7BDDBA00" w14:textId="77777777" w:rsidR="00352DC0" w:rsidRPr="00352DC0" w:rsidRDefault="00352DC0" w:rsidP="00352D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A.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352DC0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1080" w:dyaOrig="340" w14:anchorId="41EE5115">
                <v:shape id="_x0000_i1102" type="#_x0000_t75" style="width:54pt;height:17.25pt" o:ole="">
                  <v:imagedata r:id="rId160" o:title=""/>
                </v:shape>
                <o:OLEObject Type="Embed" ProgID="Equation.DSMT4" ShapeID="_x0000_i1102" DrawAspect="Content" ObjectID="_1773263458" r:id="rId161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04357EA6" w14:textId="77777777" w:rsidR="00352DC0" w:rsidRPr="00352DC0" w:rsidRDefault="00352DC0" w:rsidP="00352D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.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352DC0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1080" w:dyaOrig="340" w14:anchorId="6EA96473">
                <v:shape id="_x0000_i1103" type="#_x0000_t75" style="width:54pt;height:17.25pt" o:ole="">
                  <v:imagedata r:id="rId162" o:title=""/>
                </v:shape>
                <o:OLEObject Type="Embed" ProgID="Equation.DSMT4" ShapeID="_x0000_i1103" DrawAspect="Content" ObjectID="_1773263459" r:id="rId163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13486878" w14:textId="77777777" w:rsidR="00352DC0" w:rsidRPr="00352DC0" w:rsidRDefault="00352DC0" w:rsidP="00352D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52DC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.</w:t>
            </w:r>
            <w:r w:rsidRPr="00352DC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352DC0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1080" w:dyaOrig="340" w14:anchorId="737F771A">
                <v:shape id="_x0000_i1104" type="#_x0000_t75" style="width:54pt;height:17.25pt" o:ole="">
                  <v:imagedata r:id="rId164" o:title=""/>
                </v:shape>
                <o:OLEObject Type="Embed" ProgID="Equation.DSMT4" ShapeID="_x0000_i1104" DrawAspect="Content" ObjectID="_1773263460" r:id="rId165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5BDC85FB" w14:textId="77777777" w:rsidR="00352DC0" w:rsidRPr="00352DC0" w:rsidRDefault="00352DC0" w:rsidP="00352D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E390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.</w:t>
            </w:r>
            <w:r w:rsidRPr="00EE390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EE3902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1100" w:dyaOrig="340" w14:anchorId="7C090CDD">
                <v:shape id="_x0000_i1105" type="#_x0000_t75" style="width:54.75pt;height:17.25pt" o:ole="">
                  <v:imagedata r:id="rId166" o:title=""/>
                </v:shape>
                <o:OLEObject Type="Embed" ProgID="Equation.DSMT4" ShapeID="_x0000_i1105" DrawAspect="Content" ObjectID="_1773263461" r:id="rId167"/>
              </w:object>
            </w:r>
          </w:p>
        </w:tc>
      </w:tr>
    </w:tbl>
    <w:p w14:paraId="05CEC3D9" w14:textId="4E35A9E1" w:rsidR="00032E2A" w:rsidRPr="00032E2A" w:rsidRDefault="00032E2A" w:rsidP="00032E2A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32E2A">
        <w:rPr>
          <w:rFonts w:ascii="Times New Roman" w:eastAsia="Times New Roman" w:hAnsi="Times New Roman" w:cs="Times New Roman"/>
          <w:b/>
          <w:sz w:val="26"/>
          <w:szCs w:val="26"/>
        </w:rPr>
        <w:t xml:space="preserve">Câu 12. </w:t>
      </w:r>
      <w:r w:rsidRPr="00032E2A">
        <w:rPr>
          <w:rFonts w:ascii="Times New Roman" w:eastAsia="Times New Roman" w:hAnsi="Times New Roman" w:cs="Times New Roman"/>
          <w:sz w:val="26"/>
          <w:szCs w:val="26"/>
        </w:rPr>
        <w:t xml:space="preserve">Bạn </w:t>
      </w:r>
      <w:r>
        <w:rPr>
          <w:rFonts w:ascii="Times New Roman" w:eastAsia="Times New Roman" w:hAnsi="Times New Roman" w:cs="Times New Roman"/>
          <w:sz w:val="26"/>
          <w:szCs w:val="26"/>
        </w:rPr>
        <w:t>Hải</w:t>
      </w:r>
      <w:r w:rsidRPr="00032E2A">
        <w:rPr>
          <w:rFonts w:ascii="Times New Roman" w:eastAsia="Times New Roman" w:hAnsi="Times New Roman" w:cs="Times New Roman"/>
          <w:sz w:val="26"/>
          <w:szCs w:val="26"/>
        </w:rPr>
        <w:t xml:space="preserve"> tung đồng xu một số lần liên tiếp. Biết xác suất thực nghiệm xuất hiện mặt sấp là </w:t>
      </w:r>
      <w:r w:rsidR="008D66CB" w:rsidRPr="00032E2A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40" w:dyaOrig="620" w14:anchorId="4C985564">
          <v:shape id="_x0000_i1106" type="#_x0000_t75" style="width:12pt;height:30.75pt" o:ole="">
            <v:imagedata r:id="rId168" o:title=""/>
          </v:shape>
          <o:OLEObject Type="Embed" ProgID="Equation.DSMT4" ShapeID="_x0000_i1106" DrawAspect="Content" ObjectID="_1773263462" r:id="rId169"/>
        </w:object>
      </w:r>
      <w:r w:rsidRPr="00032E2A">
        <w:rPr>
          <w:rFonts w:ascii="Times New Roman" w:eastAsia="Times New Roman" w:hAnsi="Times New Roman" w:cs="Times New Roman"/>
          <w:sz w:val="26"/>
          <w:szCs w:val="26"/>
        </w:rPr>
        <w:t xml:space="preserve"> và tích của số lần xuất hiện mặt sấp với số lần xuất hiện mặt ngửa là </w:t>
      </w:r>
      <w:r w:rsidR="008C65EF" w:rsidRPr="00504B10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80" w:dyaOrig="279" w14:anchorId="50C2545A">
          <v:shape id="_x0000_i1107" type="#_x0000_t75" style="width:24pt;height:13.5pt" o:ole="">
            <v:imagedata r:id="rId170" o:title=""/>
          </v:shape>
          <o:OLEObject Type="Embed" ProgID="Equation.DSMT4" ShapeID="_x0000_i1107" DrawAspect="Content" ObjectID="_1773263463" r:id="rId171"/>
        </w:object>
      </w:r>
      <w:r w:rsidRPr="00032E2A">
        <w:rPr>
          <w:rFonts w:ascii="Times New Roman" w:eastAsia="Times New Roman" w:hAnsi="Times New Roman" w:cs="Times New Roman"/>
          <w:sz w:val="26"/>
          <w:szCs w:val="26"/>
        </w:rPr>
        <w:t xml:space="preserve"> Hỏi bạn H</w:t>
      </w:r>
      <w:r w:rsidR="008D66CB">
        <w:rPr>
          <w:rFonts w:ascii="Times New Roman" w:eastAsia="Times New Roman" w:hAnsi="Times New Roman" w:cs="Times New Roman"/>
          <w:sz w:val="26"/>
          <w:szCs w:val="26"/>
        </w:rPr>
        <w:t>ải</w:t>
      </w:r>
      <w:r w:rsidRPr="00032E2A">
        <w:rPr>
          <w:rFonts w:ascii="Times New Roman" w:eastAsia="Times New Roman" w:hAnsi="Times New Roman" w:cs="Times New Roman"/>
          <w:sz w:val="26"/>
          <w:szCs w:val="26"/>
        </w:rPr>
        <w:t xml:space="preserve"> đã tung đồng xu bao nhiêu lần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032E2A" w:rsidRPr="00032E2A" w14:paraId="47D4A3E7" w14:textId="77777777" w:rsidTr="00346835">
        <w:tc>
          <w:tcPr>
            <w:tcW w:w="2407" w:type="dxa"/>
            <w:shd w:val="clear" w:color="auto" w:fill="auto"/>
            <w:vAlign w:val="center"/>
          </w:tcPr>
          <w:p w14:paraId="683C1932" w14:textId="77777777" w:rsidR="00032E2A" w:rsidRPr="00032E2A" w:rsidRDefault="00032E2A" w:rsidP="00032E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32E2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A.</w:t>
            </w:r>
            <w:r w:rsidRPr="00032E2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032E2A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240" w:dyaOrig="279" w14:anchorId="0B10AEDB">
                <v:shape id="_x0000_i1108" type="#_x0000_t75" style="width:12pt;height:14.25pt" o:ole="">
                  <v:imagedata r:id="rId172" o:title=""/>
                </v:shape>
                <o:OLEObject Type="Embed" ProgID="Equation.DSMT4" ShapeID="_x0000_i1108" DrawAspect="Content" ObjectID="_1773263464" r:id="rId173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649F8A4C" w14:textId="77777777" w:rsidR="00032E2A" w:rsidRPr="00032E2A" w:rsidRDefault="00032E2A" w:rsidP="00032E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32E2A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.</w:t>
            </w:r>
            <w:r w:rsidRPr="00032E2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032E2A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240" w:dyaOrig="279" w14:anchorId="1A10ACA7">
                <v:shape id="_x0000_i1109" type="#_x0000_t75" style="width:12pt;height:14.25pt" o:ole="">
                  <v:imagedata r:id="rId174" o:title=""/>
                </v:shape>
                <o:OLEObject Type="Embed" ProgID="Equation.DSMT4" ShapeID="_x0000_i1109" DrawAspect="Content" ObjectID="_1773263465" r:id="rId175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57897E78" w14:textId="77777777" w:rsidR="00032E2A" w:rsidRPr="00EE3902" w:rsidRDefault="00032E2A" w:rsidP="00032E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E390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.</w:t>
            </w:r>
            <w:r w:rsidRPr="00EE390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EE3902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360" w:dyaOrig="279" w14:anchorId="0CBC32C7">
                <v:shape id="_x0000_i1110" type="#_x0000_t75" style="width:18pt;height:14.25pt" o:ole="">
                  <v:imagedata r:id="rId176" o:title=""/>
                </v:shape>
                <o:OLEObject Type="Embed" ProgID="Equation.DSMT4" ShapeID="_x0000_i1110" DrawAspect="Content" ObjectID="_1773263466" r:id="rId177"/>
              </w:object>
            </w:r>
          </w:p>
        </w:tc>
        <w:tc>
          <w:tcPr>
            <w:tcW w:w="2407" w:type="dxa"/>
            <w:shd w:val="clear" w:color="auto" w:fill="auto"/>
            <w:vAlign w:val="center"/>
          </w:tcPr>
          <w:p w14:paraId="50C59AE8" w14:textId="206817A9" w:rsidR="00032E2A" w:rsidRPr="00EE3902" w:rsidRDefault="00032E2A" w:rsidP="00032E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highlight w:val="yellow"/>
              </w:rPr>
            </w:pPr>
            <w:r w:rsidRPr="00EE390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.</w:t>
            </w:r>
            <w:r w:rsidRPr="00EE390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8D66CB" w:rsidRPr="00EE3902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380" w:dyaOrig="279" w14:anchorId="2AF4A0EF">
                <v:shape id="_x0000_i1111" type="#_x0000_t75" style="width:19.5pt;height:14.25pt" o:ole="">
                  <v:imagedata r:id="rId178" o:title=""/>
                </v:shape>
                <o:OLEObject Type="Embed" ProgID="Equation.DSMT4" ShapeID="_x0000_i1111" DrawAspect="Content" ObjectID="_1773263467" r:id="rId179"/>
              </w:object>
            </w:r>
          </w:p>
        </w:tc>
      </w:tr>
    </w:tbl>
    <w:p w14:paraId="0BDDB642" w14:textId="77777777" w:rsidR="00DD1C69" w:rsidRPr="00D41D40" w:rsidRDefault="00DD1C69" w:rsidP="00453132">
      <w:pPr>
        <w:pStyle w:val="BodyText"/>
        <w:jc w:val="both"/>
        <w:rPr>
          <w:b/>
          <w:bCs/>
        </w:rPr>
      </w:pPr>
      <w:r w:rsidRPr="00D41D40">
        <w:rPr>
          <w:b/>
          <w:bCs/>
        </w:rPr>
        <w:t xml:space="preserve">II. </w:t>
      </w:r>
      <w:r w:rsidR="00527E0B">
        <w:rPr>
          <w:b/>
          <w:bCs/>
        </w:rPr>
        <w:t xml:space="preserve">PHẦN </w:t>
      </w:r>
      <w:r w:rsidRPr="00D41D40">
        <w:rPr>
          <w:b/>
          <w:bCs/>
        </w:rPr>
        <w:t>TỰ LUẬN</w:t>
      </w:r>
      <w:r w:rsidR="00527E0B">
        <w:rPr>
          <w:b/>
          <w:bCs/>
        </w:rPr>
        <w:t>:</w:t>
      </w:r>
      <w:r w:rsidRPr="00D41D40">
        <w:rPr>
          <w:b/>
          <w:bCs/>
        </w:rPr>
        <w:t xml:space="preserve"> (</w:t>
      </w:r>
      <w:r w:rsidRPr="00533659">
        <w:rPr>
          <w:b/>
          <w:bCs/>
          <w:i/>
        </w:rPr>
        <w:t>14,0 điể</w:t>
      </w:r>
      <w:r w:rsidR="00A3144C" w:rsidRPr="00533659">
        <w:rPr>
          <w:b/>
          <w:bCs/>
          <w:i/>
        </w:rPr>
        <w:t>m</w:t>
      </w:r>
      <w:r w:rsidR="00A3144C" w:rsidRPr="00D41D40">
        <w:rPr>
          <w:b/>
          <w:bCs/>
        </w:rPr>
        <w:t>)</w:t>
      </w:r>
    </w:p>
    <w:p w14:paraId="53A5C423" w14:textId="77777777" w:rsidR="003204A5" w:rsidRPr="00533659" w:rsidRDefault="00DD1C69" w:rsidP="00D41D40">
      <w:pPr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41D40">
        <w:rPr>
          <w:rFonts w:ascii="Times New Roman" w:eastAsia="Times New Roman" w:hAnsi="Times New Roman" w:cs="Times New Roman"/>
          <w:b/>
          <w:sz w:val="26"/>
          <w:szCs w:val="26"/>
        </w:rPr>
        <w:t xml:space="preserve">Câu 1. </w:t>
      </w:r>
      <w:r w:rsidRPr="00533659">
        <w:rPr>
          <w:rFonts w:ascii="Times New Roman" w:hAnsi="Times New Roman" w:cs="Times New Roman"/>
          <w:bCs/>
          <w:sz w:val="26"/>
          <w:szCs w:val="26"/>
        </w:rPr>
        <w:t>(</w:t>
      </w:r>
      <w:r w:rsidRPr="00533659">
        <w:rPr>
          <w:rFonts w:ascii="Times New Roman" w:hAnsi="Times New Roman" w:cs="Times New Roman"/>
          <w:bCs/>
          <w:i/>
          <w:sz w:val="26"/>
          <w:szCs w:val="26"/>
        </w:rPr>
        <w:t>4,0 điểm</w:t>
      </w:r>
      <w:r w:rsidRPr="00533659">
        <w:rPr>
          <w:rFonts w:ascii="Times New Roman" w:hAnsi="Times New Roman" w:cs="Times New Roman"/>
          <w:bCs/>
          <w:sz w:val="26"/>
          <w:szCs w:val="26"/>
        </w:rPr>
        <w:t>)</w:t>
      </w:r>
    </w:p>
    <w:p w14:paraId="72C26E75" w14:textId="1CFFD261" w:rsidR="006E75C5" w:rsidRDefault="006E75C5" w:rsidP="006E75C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6E75C5">
        <w:rPr>
          <w:rFonts w:ascii="Times New Roman" w:eastAsia="Calibri" w:hAnsi="Times New Roman" w:cs="Times New Roman"/>
          <w:b/>
          <w:bCs/>
          <w:sz w:val="28"/>
          <w:szCs w:val="28"/>
        </w:rPr>
        <w:t>1.1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E75C5">
        <w:rPr>
          <w:rFonts w:ascii="Times New Roman" w:eastAsia="Calibri" w:hAnsi="Times New Roman" w:cs="Times New Roman"/>
          <w:sz w:val="28"/>
          <w:szCs w:val="28"/>
        </w:rPr>
        <w:t xml:space="preserve">Rút gọn </w:t>
      </w:r>
      <w:r w:rsidR="00FF7531" w:rsidRPr="00FF7531">
        <w:rPr>
          <w:rFonts w:ascii="Times New Roman" w:eastAsia="Times New Roman" w:hAnsi="Times New Roman" w:cs="Times New Roman"/>
          <w:noProof/>
          <w:position w:val="-36"/>
          <w:sz w:val="26"/>
          <w:szCs w:val="26"/>
          <w:lang w:val="vi-VN" w:eastAsia="vi-VN"/>
        </w:rPr>
        <w:object w:dxaOrig="4239" w:dyaOrig="840" w14:anchorId="524B2300">
          <v:shape id="_x0000_i1112" type="#_x0000_t75" style="width:212.25pt;height:42pt" o:ole="">
            <v:imagedata r:id="rId180" o:title=""/>
          </v:shape>
          <o:OLEObject Type="Embed" ProgID="Equation.DSMT4" ShapeID="_x0000_i1112" DrawAspect="Content" ObjectID="_1773263468" r:id="rId181"/>
        </w:object>
      </w:r>
    </w:p>
    <w:p w14:paraId="07087F05" w14:textId="36307576" w:rsidR="006E75C5" w:rsidRPr="006E75C5" w:rsidRDefault="006E75C5" w:rsidP="006E75C5">
      <w:pPr>
        <w:spacing w:after="0" w:line="240" w:lineRule="auto"/>
        <w:jc w:val="both"/>
        <w:rPr>
          <w:rFonts w:ascii="Times New Roman" w:eastAsia="Times New Roman" w:hAnsi="Times New Roman" w:cs="Times New Roman"/>
          <w:color w:val="ED0000"/>
          <w:sz w:val="26"/>
          <w:szCs w:val="26"/>
        </w:rPr>
      </w:pPr>
      <w:r w:rsidRPr="006E75C5">
        <w:rPr>
          <w:rFonts w:ascii="Times New Roman" w:eastAsia="Times New Roman" w:hAnsi="Times New Roman" w:cs="Times New Roman"/>
          <w:b/>
          <w:sz w:val="26"/>
          <w:szCs w:val="26"/>
        </w:rPr>
        <w:t>1.2.</w:t>
      </w:r>
      <w:r w:rsidRPr="006E75C5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C16E18">
        <w:rPr>
          <w:rFonts w:ascii="Times New Roman" w:eastAsia="Times New Roman" w:hAnsi="Times New Roman" w:cs="Times New Roman"/>
          <w:sz w:val="26"/>
          <w:szCs w:val="26"/>
        </w:rPr>
        <w:t xml:space="preserve">Tìm các số tự nhiên </w:t>
      </w:r>
      <w:r w:rsidR="00C16E18" w:rsidRPr="00D642D6">
        <w:rPr>
          <w:rFonts w:ascii="Times New Roman" w:eastAsia="Calibri" w:hAnsi="Times New Roman" w:cs="Times New Roman"/>
          <w:position w:val="-10"/>
          <w:sz w:val="26"/>
        </w:rPr>
        <w:object w:dxaOrig="420" w:dyaOrig="260" w14:anchorId="0BE12621">
          <v:shape id="_x0000_i1113" type="#_x0000_t75" style="width:21.75pt;height:12.75pt" o:ole="">
            <v:imagedata r:id="rId182" o:title=""/>
          </v:shape>
          <o:OLEObject Type="Embed" ProgID="Equation.DSMT4" ShapeID="_x0000_i1113" DrawAspect="Content" ObjectID="_1773263469" r:id="rId183"/>
        </w:object>
      </w:r>
      <w:r w:rsidR="00C16E18">
        <w:rPr>
          <w:rFonts w:ascii="Times New Roman" w:eastAsia="Calibri" w:hAnsi="Times New Roman" w:cs="Times New Roman"/>
          <w:sz w:val="26"/>
        </w:rPr>
        <w:t xml:space="preserve"> sao cho </w:t>
      </w:r>
      <w:r w:rsidR="00C16E18" w:rsidRPr="00C16E18">
        <w:rPr>
          <w:rFonts w:ascii="Times New Roman" w:eastAsia="Calibri" w:hAnsi="Times New Roman" w:cs="Times New Roman"/>
          <w:i/>
          <w:iCs/>
          <w:sz w:val="26"/>
        </w:rPr>
        <w:t>ƯCLN</w:t>
      </w:r>
      <w:r w:rsidR="00C16E18" w:rsidRPr="00C16E18">
        <w:rPr>
          <w:rFonts w:ascii="Times New Roman" w:eastAsia="Calibri" w:hAnsi="Times New Roman" w:cs="Times New Roman"/>
          <w:position w:val="-14"/>
          <w:sz w:val="26"/>
        </w:rPr>
        <w:object w:dxaOrig="1380" w:dyaOrig="400" w14:anchorId="74B2F868">
          <v:shape id="_x0000_i1114" type="#_x0000_t75" style="width:69.75pt;height:20.25pt" o:ole="">
            <v:imagedata r:id="rId184" o:title=""/>
          </v:shape>
          <o:OLEObject Type="Embed" ProgID="Equation.DSMT4" ShapeID="_x0000_i1114" DrawAspect="Content" ObjectID="_1773263470" r:id="rId185"/>
        </w:object>
      </w:r>
      <w:r w:rsidR="00C16E18">
        <w:rPr>
          <w:rFonts w:ascii="Times New Roman" w:eastAsia="Calibri" w:hAnsi="Times New Roman" w:cs="Times New Roman"/>
          <w:sz w:val="26"/>
        </w:rPr>
        <w:t xml:space="preserve"> và  </w:t>
      </w:r>
      <w:r w:rsidR="00C16E18" w:rsidRPr="00C16E18">
        <w:rPr>
          <w:rFonts w:ascii="Times New Roman" w:eastAsia="Calibri" w:hAnsi="Times New Roman" w:cs="Times New Roman"/>
          <w:i/>
          <w:iCs/>
          <w:sz w:val="26"/>
        </w:rPr>
        <w:t>BCNN</w:t>
      </w:r>
      <w:r w:rsidR="00C16E18" w:rsidRPr="00C16E18">
        <w:rPr>
          <w:rFonts w:ascii="Times New Roman" w:eastAsia="Calibri" w:hAnsi="Times New Roman" w:cs="Times New Roman"/>
          <w:position w:val="-14"/>
          <w:sz w:val="26"/>
        </w:rPr>
        <w:object w:dxaOrig="1460" w:dyaOrig="400" w14:anchorId="7359D659">
          <v:shape id="_x0000_i1115" type="#_x0000_t75" style="width:74.25pt;height:20.25pt" o:ole="">
            <v:imagedata r:id="rId186" o:title=""/>
          </v:shape>
          <o:OLEObject Type="Embed" ProgID="Equation.DSMT4" ShapeID="_x0000_i1115" DrawAspect="Content" ObjectID="_1773263471" r:id="rId187"/>
        </w:object>
      </w:r>
    </w:p>
    <w:p w14:paraId="724402B9" w14:textId="4BB8C9E6" w:rsidR="00DD1C69" w:rsidRPr="00533659" w:rsidRDefault="00DD1C69" w:rsidP="00D41D40">
      <w:pPr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41D40">
        <w:rPr>
          <w:rFonts w:ascii="Times New Roman" w:eastAsia="Times New Roman" w:hAnsi="Times New Roman" w:cs="Times New Roman"/>
          <w:b/>
          <w:sz w:val="26"/>
          <w:szCs w:val="26"/>
        </w:rPr>
        <w:t xml:space="preserve">Câu 2. </w:t>
      </w:r>
      <w:r w:rsidRPr="00533659">
        <w:rPr>
          <w:rFonts w:ascii="Times New Roman" w:hAnsi="Times New Roman" w:cs="Times New Roman"/>
          <w:bCs/>
          <w:sz w:val="26"/>
          <w:szCs w:val="26"/>
        </w:rPr>
        <w:t>(</w:t>
      </w:r>
      <w:r w:rsidRPr="00533659">
        <w:rPr>
          <w:rFonts w:ascii="Times New Roman" w:hAnsi="Times New Roman" w:cs="Times New Roman"/>
          <w:bCs/>
          <w:i/>
          <w:sz w:val="26"/>
          <w:szCs w:val="26"/>
        </w:rPr>
        <w:t>4,0 điểm</w:t>
      </w:r>
      <w:r w:rsidRPr="00533659">
        <w:rPr>
          <w:rFonts w:ascii="Times New Roman" w:hAnsi="Times New Roman" w:cs="Times New Roman"/>
          <w:bCs/>
          <w:sz w:val="26"/>
          <w:szCs w:val="26"/>
        </w:rPr>
        <w:t>)</w:t>
      </w:r>
    </w:p>
    <w:p w14:paraId="0D5DF648" w14:textId="602B9CD9" w:rsidR="00BB6EF3" w:rsidRPr="00BB6EF3" w:rsidRDefault="00BB6EF3" w:rsidP="00BB6EF3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B6EF3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2.1. </w:t>
      </w:r>
      <w:r w:rsidRPr="00BB6EF3">
        <w:rPr>
          <w:rFonts w:ascii="Times New Roman" w:eastAsia="Times New Roman" w:hAnsi="Times New Roman" w:cs="Times New Roman"/>
          <w:sz w:val="26"/>
          <w:szCs w:val="26"/>
        </w:rPr>
        <w:t xml:space="preserve">Cho phân số </w:t>
      </w:r>
      <w:r w:rsidR="00370F2D" w:rsidRPr="00BB6EF3">
        <w:rPr>
          <w:rFonts w:ascii="Times New Roman" w:eastAsia="Times New Roman" w:hAnsi="Times New Roman" w:cs="Times New Roman"/>
          <w:noProof/>
          <w:position w:val="-24"/>
          <w:sz w:val="26"/>
          <w:szCs w:val="26"/>
          <w:lang w:val="vi-VN" w:eastAsia="vi-VN"/>
        </w:rPr>
        <w:object w:dxaOrig="1260" w:dyaOrig="620" w14:anchorId="15D1385A">
          <v:shape id="_x0000_i1116" type="#_x0000_t75" style="width:63pt;height:30.75pt" o:ole="">
            <v:imagedata r:id="rId188" o:title=""/>
          </v:shape>
          <o:OLEObject Type="Embed" ProgID="Equation.DSMT4" ShapeID="_x0000_i1116" DrawAspect="Content" ObjectID="_1773263472" r:id="rId189"/>
        </w:object>
      </w:r>
      <w:r w:rsidRPr="00BB6EF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5254DE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7AFC027A" w14:textId="58F24227" w:rsidR="005254DE" w:rsidRDefault="005254DE" w:rsidP="00BB6EF3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a</w:t>
      </w:r>
      <w:r w:rsidRPr="00BB6EF3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r w:rsidR="00D31C1B">
        <w:rPr>
          <w:rFonts w:ascii="Times New Roman" w:eastAsia="Times New Roman" w:hAnsi="Times New Roman" w:cs="Times New Roman"/>
          <w:sz w:val="26"/>
          <w:szCs w:val="26"/>
        </w:rPr>
        <w:t xml:space="preserve">Chứng minh rằng </w:t>
      </w:r>
      <w:r w:rsidR="00A179E9" w:rsidRPr="00452565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40" w:dyaOrig="260" w14:anchorId="608F9AAD">
          <v:shape id="_x0000_i1117" type="#_x0000_t75" style="width:12pt;height:12.75pt" o:ole="">
            <v:imagedata r:id="rId190" o:title=""/>
          </v:shape>
          <o:OLEObject Type="Embed" ProgID="Equation.DSMT4" ShapeID="_x0000_i1117" DrawAspect="Content" ObjectID="_1773263473" r:id="rId191"/>
        </w:object>
      </w:r>
      <w:r w:rsidRPr="00BB6EF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31C1B">
        <w:rPr>
          <w:rFonts w:ascii="Times New Roman" w:eastAsia="Times New Roman" w:hAnsi="Times New Roman" w:cs="Times New Roman"/>
          <w:sz w:val="26"/>
          <w:szCs w:val="26"/>
        </w:rPr>
        <w:t xml:space="preserve">là một phân số tối giản với mọi </w:t>
      </w:r>
      <w:bookmarkStart w:id="4" w:name="_Hlk162273016"/>
      <w:r w:rsidR="00D31C1B" w:rsidRPr="00D31C1B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20" w:dyaOrig="279" w14:anchorId="34669617">
          <v:shape id="_x0000_i1118" type="#_x0000_t75" style="width:30.75pt;height:14.25pt" o:ole="">
            <v:imagedata r:id="rId192" o:title=""/>
          </v:shape>
          <o:OLEObject Type="Embed" ProgID="Equation.DSMT4" ShapeID="_x0000_i1118" DrawAspect="Content" ObjectID="_1773263474" r:id="rId193"/>
        </w:object>
      </w:r>
      <w:bookmarkEnd w:id="4"/>
    </w:p>
    <w:p w14:paraId="0E5A7E41" w14:textId="39196543" w:rsidR="00BB6EF3" w:rsidRPr="00BB6EF3" w:rsidRDefault="008A510F" w:rsidP="00BB6EF3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b</w:t>
      </w:r>
      <w:r w:rsidR="00BB6EF3" w:rsidRPr="00BB6EF3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bookmarkStart w:id="5" w:name="_Hlk162272964"/>
      <w:r w:rsidR="00D31C1B">
        <w:rPr>
          <w:rFonts w:ascii="Times New Roman" w:eastAsia="Times New Roman" w:hAnsi="Times New Roman" w:cs="Times New Roman"/>
          <w:sz w:val="26"/>
          <w:szCs w:val="26"/>
        </w:rPr>
        <w:t xml:space="preserve">Tìm </w:t>
      </w:r>
      <w:r w:rsidR="00D31C1B" w:rsidRPr="00D31C1B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80" w:dyaOrig="279" w14:anchorId="6C47C41A">
          <v:shape id="_x0000_i1119" type="#_x0000_t75" style="width:29.25pt;height:14.25pt" o:ole="">
            <v:imagedata r:id="rId194" o:title=""/>
          </v:shape>
          <o:OLEObject Type="Embed" ProgID="Equation.DSMT4" ShapeID="_x0000_i1119" DrawAspect="Content" ObjectID="_1773263475" r:id="rId195"/>
        </w:object>
      </w:r>
      <w:r w:rsidR="00D31C1B">
        <w:rPr>
          <w:rFonts w:ascii="Times New Roman" w:eastAsia="Times New Roman" w:hAnsi="Times New Roman" w:cs="Times New Roman"/>
          <w:sz w:val="26"/>
          <w:szCs w:val="26"/>
        </w:rPr>
        <w:t xml:space="preserve"> để</w:t>
      </w:r>
      <w:r w:rsidR="00A179E9" w:rsidRPr="00452565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40" w:dyaOrig="260" w14:anchorId="56D07E78">
          <v:shape id="_x0000_i1120" type="#_x0000_t75" style="width:12pt;height:12.75pt" o:ole="">
            <v:imagedata r:id="rId190" o:title=""/>
          </v:shape>
          <o:OLEObject Type="Embed" ProgID="Equation.DSMT4" ShapeID="_x0000_i1120" DrawAspect="Content" ObjectID="_1773263476" r:id="rId196"/>
        </w:object>
      </w:r>
      <w:bookmarkEnd w:id="5"/>
      <w:r w:rsidR="00BB6EF3" w:rsidRPr="00BB6EF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5254DE">
        <w:rPr>
          <w:rFonts w:ascii="Times New Roman" w:eastAsia="Times New Roman" w:hAnsi="Times New Roman" w:cs="Times New Roman"/>
          <w:sz w:val="26"/>
          <w:szCs w:val="26"/>
        </w:rPr>
        <w:t xml:space="preserve">đạt </w:t>
      </w:r>
      <w:r w:rsidR="00BB6EF3" w:rsidRPr="00BB6EF3">
        <w:rPr>
          <w:rFonts w:ascii="Times New Roman" w:eastAsia="Times New Roman" w:hAnsi="Times New Roman" w:cs="Times New Roman"/>
          <w:sz w:val="26"/>
          <w:szCs w:val="26"/>
        </w:rPr>
        <w:t xml:space="preserve">giá trị </w:t>
      </w:r>
      <w:r w:rsidR="004764EB">
        <w:rPr>
          <w:rFonts w:ascii="Times New Roman" w:eastAsia="Times New Roman" w:hAnsi="Times New Roman" w:cs="Times New Roman"/>
          <w:sz w:val="26"/>
          <w:szCs w:val="26"/>
        </w:rPr>
        <w:t>lớn nhất</w:t>
      </w:r>
      <w:r w:rsidR="00452565">
        <w:rPr>
          <w:rFonts w:ascii="Times New Roman" w:eastAsia="Times New Roman" w:hAnsi="Times New Roman" w:cs="Times New Roman"/>
          <w:sz w:val="26"/>
          <w:szCs w:val="26"/>
        </w:rPr>
        <w:t xml:space="preserve">, tìm giá trị </w:t>
      </w:r>
      <w:r w:rsidR="004764EB">
        <w:rPr>
          <w:rFonts w:ascii="Times New Roman" w:eastAsia="Times New Roman" w:hAnsi="Times New Roman" w:cs="Times New Roman"/>
          <w:sz w:val="26"/>
          <w:szCs w:val="26"/>
        </w:rPr>
        <w:t>lớn</w:t>
      </w:r>
      <w:r w:rsidR="00452565">
        <w:rPr>
          <w:rFonts w:ascii="Times New Roman" w:eastAsia="Times New Roman" w:hAnsi="Times New Roman" w:cs="Times New Roman"/>
          <w:sz w:val="26"/>
          <w:szCs w:val="26"/>
        </w:rPr>
        <w:t xml:space="preserve"> nhất đó.</w:t>
      </w:r>
      <w:r w:rsidR="00BB6EF3" w:rsidRPr="00BB6EF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14626D00" w14:textId="72409F0C" w:rsidR="00453132" w:rsidRPr="00D642D6" w:rsidRDefault="00D642D6" w:rsidP="00D642D6">
      <w:pPr>
        <w:spacing w:after="200" w:line="240" w:lineRule="auto"/>
        <w:contextualSpacing/>
        <w:rPr>
          <w:rFonts w:ascii="Times New Roman" w:eastAsia="Calibri" w:hAnsi="Times New Roman" w:cs="Times New Roman"/>
          <w:sz w:val="26"/>
        </w:rPr>
      </w:pPr>
      <w:r w:rsidRPr="00D642D6">
        <w:rPr>
          <w:rFonts w:ascii="Times New Roman" w:eastAsia="Calibri" w:hAnsi="Times New Roman" w:cs="Times New Roman"/>
          <w:b/>
          <w:bCs/>
          <w:sz w:val="26"/>
        </w:rPr>
        <w:t>2.2.</w:t>
      </w:r>
      <w:r>
        <w:rPr>
          <w:rFonts w:ascii="Times New Roman" w:eastAsia="Calibri" w:hAnsi="Times New Roman" w:cs="Times New Roman"/>
          <w:sz w:val="26"/>
        </w:rPr>
        <w:t xml:space="preserve"> </w:t>
      </w:r>
      <w:r w:rsidRPr="00D642D6">
        <w:rPr>
          <w:rFonts w:ascii="Times New Roman" w:eastAsia="Calibri" w:hAnsi="Times New Roman" w:cs="Times New Roman"/>
          <w:sz w:val="26"/>
        </w:rPr>
        <w:t xml:space="preserve">Tìm các cặp số nguyên </w:t>
      </w:r>
      <w:r w:rsidR="00D06A00">
        <w:rPr>
          <w:rFonts w:ascii="Times New Roman" w:eastAsia="Calibri" w:hAnsi="Times New Roman" w:cs="Times New Roman"/>
          <w:sz w:val="26"/>
        </w:rPr>
        <w:t xml:space="preserve"> </w:t>
      </w:r>
      <w:r w:rsidR="009A5335" w:rsidRPr="009A5335">
        <w:rPr>
          <w:rFonts w:ascii="Times New Roman" w:eastAsia="Calibri" w:hAnsi="Times New Roman" w:cs="Times New Roman"/>
          <w:bCs/>
          <w:position w:val="-14"/>
          <w:sz w:val="26"/>
        </w:rPr>
        <w:object w:dxaOrig="600" w:dyaOrig="400" w14:anchorId="2393A57E">
          <v:shape id="_x0000_i1121" type="#_x0000_t75" style="width:30.75pt;height:20.25pt" o:ole="">
            <v:imagedata r:id="rId197" o:title=""/>
          </v:shape>
          <o:OLEObject Type="Embed" ProgID="Equation.DSMT4" ShapeID="_x0000_i1121" DrawAspect="Content" ObjectID="_1773263477" r:id="rId198"/>
        </w:object>
      </w:r>
      <w:r w:rsidR="00D06A00">
        <w:rPr>
          <w:rFonts w:ascii="Times New Roman" w:eastAsia="Calibri" w:hAnsi="Times New Roman" w:cs="Times New Roman"/>
          <w:sz w:val="26"/>
        </w:rPr>
        <w:t xml:space="preserve"> </w:t>
      </w:r>
      <w:r w:rsidRPr="00D642D6">
        <w:rPr>
          <w:rFonts w:ascii="Times New Roman" w:eastAsia="Calibri" w:hAnsi="Times New Roman" w:cs="Times New Roman"/>
          <w:sz w:val="26"/>
        </w:rPr>
        <w:t xml:space="preserve">thỏa mãn </w:t>
      </w:r>
      <w:r w:rsidR="003E3CA3" w:rsidRPr="00D642D6">
        <w:rPr>
          <w:rFonts w:ascii="Times New Roman" w:eastAsia="Calibri" w:hAnsi="Times New Roman" w:cs="Times New Roman"/>
          <w:position w:val="-10"/>
          <w:sz w:val="26"/>
        </w:rPr>
        <w:object w:dxaOrig="1960" w:dyaOrig="320" w14:anchorId="403FB5E4">
          <v:shape id="_x0000_i1122" type="#_x0000_t75" style="width:98.25pt;height:15.75pt" o:ole="">
            <v:imagedata r:id="rId199" o:title=""/>
          </v:shape>
          <o:OLEObject Type="Embed" ProgID="Equation.DSMT4" ShapeID="_x0000_i1122" DrawAspect="Content" ObjectID="_1773263478" r:id="rId200"/>
        </w:object>
      </w:r>
    </w:p>
    <w:p w14:paraId="7F034A7C" w14:textId="77777777" w:rsidR="006F67BE" w:rsidRDefault="00DD1C69" w:rsidP="00C1728E">
      <w:pPr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41D40">
        <w:rPr>
          <w:rFonts w:ascii="Times New Roman" w:eastAsia="Times New Roman" w:hAnsi="Times New Roman" w:cs="Times New Roman"/>
          <w:b/>
          <w:sz w:val="26"/>
          <w:szCs w:val="26"/>
        </w:rPr>
        <w:t xml:space="preserve">Câu 3. </w:t>
      </w:r>
      <w:r w:rsidRPr="00533659">
        <w:rPr>
          <w:rFonts w:ascii="Times New Roman" w:hAnsi="Times New Roman" w:cs="Times New Roman"/>
          <w:bCs/>
          <w:sz w:val="26"/>
          <w:szCs w:val="26"/>
        </w:rPr>
        <w:t>(</w:t>
      </w:r>
      <w:r w:rsidRPr="00533659">
        <w:rPr>
          <w:rFonts w:ascii="Times New Roman" w:hAnsi="Times New Roman" w:cs="Times New Roman"/>
          <w:bCs/>
          <w:i/>
          <w:sz w:val="26"/>
          <w:szCs w:val="26"/>
        </w:rPr>
        <w:t>4,0 điểm</w:t>
      </w:r>
      <w:r w:rsidRPr="00533659">
        <w:rPr>
          <w:rFonts w:ascii="Times New Roman" w:hAnsi="Times New Roman" w:cs="Times New Roman"/>
          <w:bCs/>
          <w:sz w:val="26"/>
          <w:szCs w:val="26"/>
        </w:rPr>
        <w:t>)</w:t>
      </w:r>
      <w:r w:rsidR="00C1728E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1AFE47E7" w14:textId="6E667713" w:rsidR="00C1728E" w:rsidRPr="00C1728E" w:rsidRDefault="00C1728E" w:rsidP="00C1728E">
      <w:pPr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1728E">
        <w:rPr>
          <w:rFonts w:ascii="Times New Roman" w:eastAsia="Times New Roman" w:hAnsi="Times New Roman" w:cs="Times New Roman"/>
          <w:noProof/>
          <w:sz w:val="26"/>
          <w:szCs w:val="26"/>
        </w:rPr>
        <w:t xml:space="preserve">Trên cùng một nửa mặt phẳng bờ chứa tia </w:t>
      </w:r>
      <w:r w:rsidR="008C65EF" w:rsidRPr="008C65EF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object w:dxaOrig="400" w:dyaOrig="320" w14:anchorId="1BA9B8A9">
          <v:shape id="_x0000_i1123" type="#_x0000_t75" style="width:20.25pt;height:15.75pt" o:ole="">
            <v:imagedata r:id="rId201" o:title=""/>
          </v:shape>
          <o:OLEObject Type="Embed" ProgID="Equation.DSMT4" ShapeID="_x0000_i1123" DrawAspect="Content" ObjectID="_1773263479" r:id="rId202"/>
        </w:object>
      </w:r>
      <w:r w:rsidRPr="00C1728E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vẽ góc </w:t>
      </w:r>
      <w:r w:rsidR="003E1740" w:rsidRPr="00C1728E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object w:dxaOrig="2220" w:dyaOrig="400" w14:anchorId="591DE2C4">
          <v:shape id="_x0000_i1124" type="#_x0000_t75" style="width:111pt;height:20.25pt" o:ole="">
            <v:imagedata r:id="rId203" o:title=""/>
          </v:shape>
          <o:OLEObject Type="Embed" ProgID="Equation.DSMT4" ShapeID="_x0000_i1124" DrawAspect="Content" ObjectID="_1773263480" r:id="rId204"/>
        </w:object>
      </w:r>
    </w:p>
    <w:p w14:paraId="2819253D" w14:textId="148089F1" w:rsidR="00C1728E" w:rsidRPr="00C1728E" w:rsidRDefault="00C1728E" w:rsidP="00C1728E">
      <w:pPr>
        <w:spacing w:after="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</w:rPr>
      </w:pPr>
      <w:r w:rsidRPr="00C1728E">
        <w:rPr>
          <w:rFonts w:ascii="Times New Roman" w:eastAsia="Times New Roman" w:hAnsi="Times New Roman" w:cs="Times New Roman"/>
          <w:noProof/>
          <w:sz w:val="26"/>
          <w:szCs w:val="26"/>
        </w:rPr>
        <w:t xml:space="preserve">a) Tính số đo </w:t>
      </w:r>
      <w:r w:rsidR="008C65EF" w:rsidRPr="00C1728E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object w:dxaOrig="520" w:dyaOrig="400" w14:anchorId="6A915BF5">
          <v:shape id="_x0000_i1125" type="#_x0000_t75" style="width:26.25pt;height:20.25pt" o:ole="">
            <v:imagedata r:id="rId205" o:title=""/>
          </v:shape>
          <o:OLEObject Type="Embed" ProgID="Equation.DSMT4" ShapeID="_x0000_i1125" DrawAspect="Content" ObjectID="_1773263481" r:id="rId206"/>
        </w:object>
      </w:r>
    </w:p>
    <w:p w14:paraId="67B6511A" w14:textId="679CB368" w:rsidR="00C1728E" w:rsidRDefault="00C1728E" w:rsidP="00C1728E">
      <w:pPr>
        <w:spacing w:after="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</w:rPr>
      </w:pPr>
      <w:r w:rsidRPr="00C1728E">
        <w:rPr>
          <w:rFonts w:ascii="Times New Roman" w:eastAsia="Times New Roman" w:hAnsi="Times New Roman" w:cs="Times New Roman"/>
          <w:noProof/>
          <w:sz w:val="26"/>
          <w:szCs w:val="26"/>
        </w:rPr>
        <w:t xml:space="preserve">b) Trên tia </w:t>
      </w:r>
      <w:r w:rsidRPr="00C1728E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object w:dxaOrig="360" w:dyaOrig="279" w14:anchorId="6581AF47">
          <v:shape id="_x0000_i1126" type="#_x0000_t75" style="width:18pt;height:14.25pt" o:ole="">
            <v:imagedata r:id="rId207" o:title=""/>
          </v:shape>
          <o:OLEObject Type="Embed" ProgID="Equation.DSMT4" ShapeID="_x0000_i1126" DrawAspect="Content" ObjectID="_1773263482" r:id="rId208"/>
        </w:object>
      </w:r>
      <w:r w:rsidRPr="00C1728E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lấy điểm </w:t>
      </w:r>
      <w:r w:rsidRPr="00C1728E">
        <w:rPr>
          <w:rFonts w:ascii="Times New Roman" w:eastAsia="Times New Roman" w:hAnsi="Times New Roman" w:cs="Times New Roman"/>
          <w:noProof/>
          <w:position w:val="-4"/>
          <w:sz w:val="26"/>
          <w:szCs w:val="26"/>
        </w:rPr>
        <w:object w:dxaOrig="240" w:dyaOrig="260" w14:anchorId="3B2E1880">
          <v:shape id="_x0000_i1127" type="#_x0000_t75" style="width:12pt;height:12.75pt" o:ole="">
            <v:imagedata r:id="rId209" o:title=""/>
          </v:shape>
          <o:OLEObject Type="Embed" ProgID="Equation.DSMT4" ShapeID="_x0000_i1127" DrawAspect="Content" ObjectID="_1773263483" r:id="rId210"/>
        </w:object>
      </w:r>
      <w:r w:rsidRPr="00C1728E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sao cho </w:t>
      </w:r>
      <w:r w:rsidR="008C65EF" w:rsidRPr="00C1728E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object w:dxaOrig="1380" w:dyaOrig="320" w14:anchorId="726EBAF1">
          <v:shape id="_x0000_i1128" type="#_x0000_t75" style="width:69pt;height:15.75pt" o:ole="">
            <v:imagedata r:id="rId211" o:title=""/>
          </v:shape>
          <o:OLEObject Type="Embed" ProgID="Equation.DSMT4" ShapeID="_x0000_i1128" DrawAspect="Content" ObjectID="_1773263484" r:id="rId212"/>
        </w:object>
      </w:r>
      <w:r w:rsidRPr="00C1728E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Gọi </w:t>
      </w:r>
      <w:r w:rsidRPr="00C1728E">
        <w:rPr>
          <w:rFonts w:ascii="Times New Roman" w:eastAsia="Times New Roman" w:hAnsi="Times New Roman" w:cs="Times New Roman"/>
          <w:noProof/>
          <w:position w:val="-12"/>
          <w:sz w:val="26"/>
          <w:szCs w:val="26"/>
        </w:rPr>
        <w:object w:dxaOrig="260" w:dyaOrig="360" w14:anchorId="1D06A497">
          <v:shape id="_x0000_i1129" type="#_x0000_t75" style="width:12.75pt;height:18pt" o:ole="">
            <v:imagedata r:id="rId213" o:title=""/>
          </v:shape>
          <o:OLEObject Type="Embed" ProgID="Equation.DSMT4" ShapeID="_x0000_i1129" DrawAspect="Content" ObjectID="_1773263485" r:id="rId214"/>
        </w:object>
      </w:r>
      <w:r w:rsidRPr="00C1728E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là trung điểm của </w:t>
      </w:r>
      <w:r w:rsidR="008C65EF" w:rsidRPr="008C65EF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object w:dxaOrig="440" w:dyaOrig="320" w14:anchorId="22E50435">
          <v:shape id="_x0000_i1130" type="#_x0000_t75" style="width:21.75pt;height:15.75pt" o:ole="">
            <v:imagedata r:id="rId215" o:title=""/>
          </v:shape>
          <o:OLEObject Type="Embed" ProgID="Equation.DSMT4" ShapeID="_x0000_i1130" DrawAspect="Content" ObjectID="_1773263486" r:id="rId216"/>
        </w:object>
      </w:r>
      <w:r w:rsidRPr="00C1728E">
        <w:rPr>
          <w:rFonts w:ascii="Times New Roman" w:eastAsia="Times New Roman" w:hAnsi="Times New Roman" w:cs="Times New Roman"/>
          <w:noProof/>
          <w:position w:val="-12"/>
          <w:sz w:val="26"/>
          <w:szCs w:val="26"/>
        </w:rPr>
        <w:object w:dxaOrig="300" w:dyaOrig="360" w14:anchorId="46DF2671">
          <v:shape id="_x0000_i1131" type="#_x0000_t75" style="width:15.75pt;height:18pt" o:ole="">
            <v:imagedata r:id="rId217" o:title=""/>
          </v:shape>
          <o:OLEObject Type="Embed" ProgID="Equation.DSMT4" ShapeID="_x0000_i1131" DrawAspect="Content" ObjectID="_1773263487" r:id="rId218"/>
        </w:object>
      </w:r>
      <w:r w:rsidRPr="00C1728E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là trung điểm của  </w:t>
      </w:r>
      <w:r w:rsidR="008C65EF" w:rsidRPr="00C1728E">
        <w:rPr>
          <w:rFonts w:ascii="Times New Roman" w:eastAsia="Times New Roman" w:hAnsi="Times New Roman" w:cs="Times New Roman"/>
          <w:noProof/>
          <w:position w:val="-12"/>
          <w:sz w:val="26"/>
          <w:szCs w:val="26"/>
        </w:rPr>
        <w:object w:dxaOrig="499" w:dyaOrig="360" w14:anchorId="79D297F0">
          <v:shape id="_x0000_i1132" type="#_x0000_t75" style="width:24.75pt;height:18pt" o:ole="">
            <v:imagedata r:id="rId219" o:title=""/>
          </v:shape>
          <o:OLEObject Type="Embed" ProgID="Equation.DSMT4" ShapeID="_x0000_i1132" DrawAspect="Content" ObjectID="_1773263488" r:id="rId220"/>
        </w:object>
      </w:r>
      <w:r w:rsidRPr="00C1728E">
        <w:rPr>
          <w:rFonts w:ascii="Times New Roman" w:eastAsia="Times New Roman" w:hAnsi="Times New Roman" w:cs="Times New Roman"/>
          <w:noProof/>
          <w:position w:val="-12"/>
          <w:sz w:val="26"/>
          <w:szCs w:val="26"/>
        </w:rPr>
        <w:object w:dxaOrig="279" w:dyaOrig="360" w14:anchorId="1F1BB8B1">
          <v:shape id="_x0000_i1133" type="#_x0000_t75" style="width:14.25pt;height:18pt" o:ole="">
            <v:imagedata r:id="rId221" o:title=""/>
          </v:shape>
          <o:OLEObject Type="Embed" ProgID="Equation.DSMT4" ShapeID="_x0000_i1133" DrawAspect="Content" ObjectID="_1773263489" r:id="rId222"/>
        </w:object>
      </w:r>
      <w:r w:rsidRPr="00C1728E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là trung điểm của  </w:t>
      </w:r>
      <w:r w:rsidR="008C65EF" w:rsidRPr="00C1728E">
        <w:rPr>
          <w:rFonts w:ascii="Times New Roman" w:eastAsia="Times New Roman" w:hAnsi="Times New Roman" w:cs="Times New Roman"/>
          <w:noProof/>
          <w:position w:val="-12"/>
          <w:sz w:val="26"/>
          <w:szCs w:val="26"/>
        </w:rPr>
        <w:object w:dxaOrig="1240" w:dyaOrig="360" w14:anchorId="0589245D">
          <v:shape id="_x0000_i1134" type="#_x0000_t75" style="width:62.25pt;height:18pt" o:ole="">
            <v:imagedata r:id="rId223" o:title=""/>
          </v:shape>
          <o:OLEObject Type="Embed" ProgID="Equation.DSMT4" ShapeID="_x0000_i1134" DrawAspect="Content" ObjectID="_1773263490" r:id="rId224"/>
        </w:object>
      </w:r>
      <w:r w:rsidRPr="00C1728E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là trung điểm của  </w:t>
      </w:r>
      <w:r w:rsidR="008C65EF" w:rsidRPr="00C1728E">
        <w:rPr>
          <w:rFonts w:ascii="Times New Roman" w:eastAsia="Times New Roman" w:hAnsi="Times New Roman" w:cs="Times New Roman"/>
          <w:noProof/>
          <w:position w:val="-12"/>
          <w:sz w:val="26"/>
          <w:szCs w:val="26"/>
        </w:rPr>
        <w:object w:dxaOrig="700" w:dyaOrig="360" w14:anchorId="5B430201">
          <v:shape id="_x0000_i1135" type="#_x0000_t75" style="width:35.25pt;height:18pt" o:ole="">
            <v:imagedata r:id="rId225" o:title=""/>
          </v:shape>
          <o:OLEObject Type="Embed" ProgID="Equation.DSMT4" ShapeID="_x0000_i1135" DrawAspect="Content" ObjectID="_1773263491" r:id="rId226"/>
        </w:object>
      </w:r>
      <w:r w:rsidRPr="00C1728E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Tính độ dài đoạn thẳng </w:t>
      </w:r>
      <w:r w:rsidR="008C65EF" w:rsidRPr="00C1728E">
        <w:rPr>
          <w:rFonts w:ascii="Times New Roman" w:eastAsia="Times New Roman" w:hAnsi="Times New Roman" w:cs="Times New Roman"/>
          <w:noProof/>
          <w:position w:val="-12"/>
          <w:sz w:val="26"/>
          <w:szCs w:val="26"/>
        </w:rPr>
        <w:object w:dxaOrig="760" w:dyaOrig="360" w14:anchorId="34B0BED9">
          <v:shape id="_x0000_i1136" type="#_x0000_t75" style="width:38.25pt;height:18pt" o:ole="">
            <v:imagedata r:id="rId227" o:title=""/>
          </v:shape>
          <o:OLEObject Type="Embed" ProgID="Equation.DSMT4" ShapeID="_x0000_i1136" DrawAspect="Content" ObjectID="_1773263492" r:id="rId228"/>
        </w:object>
      </w:r>
    </w:p>
    <w:p w14:paraId="0B4D736B" w14:textId="0786F26C" w:rsidR="00A179E9" w:rsidRPr="00C1728E" w:rsidRDefault="00A179E9" w:rsidP="00C1728E">
      <w:pPr>
        <w:spacing w:after="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</w:rPr>
      </w:pPr>
      <w:r w:rsidRPr="00D6395F">
        <w:rPr>
          <w:rFonts w:ascii="Times New Roman" w:eastAsia="Times New Roman" w:hAnsi="Times New Roman" w:cs="Times New Roman"/>
          <w:noProof/>
          <w:sz w:val="26"/>
          <w:szCs w:val="26"/>
        </w:rPr>
        <w:t xml:space="preserve">c) Cần phải vẽ thêm bao nhiêu tia gốc </w:t>
      </w:r>
      <w:r w:rsidRPr="00D6395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object w:dxaOrig="240" w:dyaOrig="279" w14:anchorId="35518CCA">
          <v:shape id="_x0000_i1137" type="#_x0000_t75" style="width:12pt;height:14.25pt" o:ole="">
            <v:imagedata r:id="rId229" o:title=""/>
          </v:shape>
          <o:OLEObject Type="Embed" ProgID="Equation.DSMT4" ShapeID="_x0000_i1137" DrawAspect="Content" ObjectID="_1773263493" r:id="rId230"/>
        </w:object>
      </w:r>
      <w:r w:rsidRPr="00D6395F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nữa (không kể các tia </w:t>
      </w:r>
      <w:r w:rsidRPr="00D6395F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object w:dxaOrig="1080" w:dyaOrig="320" w14:anchorId="1492EEB6">
          <v:shape id="_x0000_i1138" type="#_x0000_t75" style="width:54pt;height:15.75pt" o:ole="">
            <v:imagedata r:id="rId231" o:title=""/>
          </v:shape>
          <o:OLEObject Type="Embed" ProgID="Equation.DSMT4" ShapeID="_x0000_i1138" DrawAspect="Content" ObjectID="_1773263494" r:id="rId232"/>
        </w:object>
      </w:r>
      <w:r w:rsidRPr="00D6395F">
        <w:rPr>
          <w:rFonts w:ascii="Times New Roman" w:eastAsia="Times New Roman" w:hAnsi="Times New Roman" w:cs="Times New Roman"/>
          <w:noProof/>
          <w:sz w:val="26"/>
          <w:szCs w:val="26"/>
        </w:rPr>
        <w:t xml:space="preserve">) để trên hình vẽ ta có tất cả </w:t>
      </w:r>
      <w:r w:rsidR="008C4572" w:rsidRPr="00D6395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object w:dxaOrig="540" w:dyaOrig="279" w14:anchorId="4A2C46B2">
          <v:shape id="_x0000_i1139" type="#_x0000_t75" style="width:27pt;height:14.25pt" o:ole="">
            <v:imagedata r:id="rId233" o:title=""/>
          </v:shape>
          <o:OLEObject Type="Embed" ProgID="Equation.DSMT4" ShapeID="_x0000_i1139" DrawAspect="Content" ObjectID="_1773263495" r:id="rId234"/>
        </w:object>
      </w:r>
      <w:r w:rsidR="00E900FE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</w:t>
      </w:r>
      <w:r w:rsidRPr="00D6395F">
        <w:rPr>
          <w:rFonts w:ascii="Times New Roman" w:eastAsia="Times New Roman" w:hAnsi="Times New Roman" w:cs="Times New Roman"/>
          <w:noProof/>
          <w:sz w:val="26"/>
          <w:szCs w:val="26"/>
        </w:rPr>
        <w:t xml:space="preserve">góc đỉnh </w:t>
      </w:r>
      <w:r w:rsidRPr="00D6395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object w:dxaOrig="240" w:dyaOrig="279" w14:anchorId="63DC80F9">
          <v:shape id="_x0000_i1140" type="#_x0000_t75" style="width:12pt;height:14.25pt" o:ole="">
            <v:imagedata r:id="rId235" o:title=""/>
          </v:shape>
          <o:OLEObject Type="Embed" ProgID="Equation.DSMT4" ShapeID="_x0000_i1140" DrawAspect="Content" ObjectID="_1773263496" r:id="rId236"/>
        </w:object>
      </w:r>
      <w:r w:rsidRPr="00D6395F">
        <w:rPr>
          <w:rFonts w:ascii="Times New Roman" w:eastAsia="Times New Roman" w:hAnsi="Times New Roman" w:cs="Times New Roman"/>
          <w:noProof/>
          <w:sz w:val="26"/>
          <w:szCs w:val="26"/>
        </w:rPr>
        <w:t xml:space="preserve"> được tạo thành.</w:t>
      </w:r>
    </w:p>
    <w:p w14:paraId="54474DB3" w14:textId="55484C6E" w:rsidR="00DD1C69" w:rsidRDefault="00CE7CB5" w:rsidP="00D41D40">
      <w:pPr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D41D40">
        <w:rPr>
          <w:rFonts w:ascii="Times New Roman" w:eastAsia="Times New Roman" w:hAnsi="Times New Roman" w:cs="Times New Roman"/>
          <w:b/>
          <w:sz w:val="26"/>
          <w:szCs w:val="26"/>
        </w:rPr>
        <w:t xml:space="preserve">Câu 4. </w:t>
      </w:r>
      <w:r w:rsidR="00DD1C69" w:rsidRPr="00533659">
        <w:rPr>
          <w:rFonts w:ascii="Times New Roman" w:hAnsi="Times New Roman" w:cs="Times New Roman"/>
          <w:bCs/>
          <w:sz w:val="26"/>
          <w:szCs w:val="26"/>
        </w:rPr>
        <w:t>(</w:t>
      </w:r>
      <w:r w:rsidR="00DD1C69" w:rsidRPr="00533659">
        <w:rPr>
          <w:rFonts w:ascii="Times New Roman" w:hAnsi="Times New Roman" w:cs="Times New Roman"/>
          <w:bCs/>
          <w:i/>
          <w:sz w:val="26"/>
          <w:szCs w:val="26"/>
        </w:rPr>
        <w:t>2,0 điểm</w:t>
      </w:r>
      <w:r w:rsidR="00DD1C69" w:rsidRPr="00533659">
        <w:rPr>
          <w:rFonts w:ascii="Times New Roman" w:hAnsi="Times New Roman" w:cs="Times New Roman"/>
          <w:bCs/>
          <w:sz w:val="26"/>
          <w:szCs w:val="26"/>
        </w:rPr>
        <w:t>)</w:t>
      </w:r>
    </w:p>
    <w:p w14:paraId="20B7BB6D" w14:textId="7E895C22" w:rsidR="008A510F" w:rsidRPr="00272DC8" w:rsidRDefault="005254DE" w:rsidP="00001F09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452565">
        <w:rPr>
          <w:rFonts w:ascii="Times New Roman" w:hAnsi="Times New Roman" w:cs="Times New Roman"/>
          <w:b/>
          <w:bCs/>
          <w:sz w:val="26"/>
          <w:szCs w:val="26"/>
        </w:rPr>
        <w:t>4.</w:t>
      </w:r>
      <w:r w:rsidR="008A510F">
        <w:rPr>
          <w:rFonts w:ascii="Times New Roman" w:hAnsi="Times New Roman" w:cs="Times New Roman"/>
          <w:b/>
          <w:bCs/>
          <w:sz w:val="26"/>
          <w:szCs w:val="26"/>
        </w:rPr>
        <w:t>1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A510F" w:rsidRPr="00272DC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A510F" w:rsidRPr="00272DC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Cho </w:t>
      </w:r>
      <w:r w:rsidR="008A510F" w:rsidRPr="00272DC8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200" w:dyaOrig="220" w14:anchorId="426A0B70">
          <v:shape id="_x0000_i1141" type="#_x0000_t75" style="width:9.75pt;height:11.25pt" o:ole="">
            <v:imagedata r:id="rId237" o:title=""/>
          </v:shape>
          <o:OLEObject Type="Embed" ProgID="Equation.DSMT4" ShapeID="_x0000_i1141" DrawAspect="Content" ObjectID="_1773263497" r:id="rId238"/>
        </w:object>
      </w:r>
      <w:r w:rsidR="008A510F" w:rsidRPr="00272DC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là số tự nhiên và </w:t>
      </w:r>
      <w:r w:rsidR="008A510F" w:rsidRPr="00272DC8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260" w:dyaOrig="220" w14:anchorId="7945AD83">
          <v:shape id="_x0000_i1142" type="#_x0000_t75" style="width:12.75pt;height:11.25pt" o:ole="">
            <v:imagedata r:id="rId239" o:title=""/>
          </v:shape>
          <o:OLEObject Type="Embed" ProgID="Equation.DSMT4" ShapeID="_x0000_i1142" DrawAspect="Content" ObjectID="_1773263498" r:id="rId240"/>
        </w:object>
      </w:r>
      <w:r w:rsidR="008A510F" w:rsidRPr="00272DC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là ước tự nhiên của </w:t>
      </w:r>
      <w:r w:rsidR="008C65EF" w:rsidRPr="00272DC8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60" w:dyaOrig="320" w14:anchorId="011E7507">
          <v:shape id="_x0000_i1143" type="#_x0000_t75" style="width:23.25pt;height:15.75pt" o:ole="">
            <v:imagedata r:id="rId241" o:title=""/>
          </v:shape>
          <o:OLEObject Type="Embed" ProgID="Equation.DSMT4" ShapeID="_x0000_i1143" DrawAspect="Content" ObjectID="_1773263499" r:id="rId242"/>
        </w:object>
      </w:r>
      <w:r w:rsidR="008A510F" w:rsidRPr="00272DC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Chứng minh rằng </w:t>
      </w:r>
      <w:r w:rsidR="008A510F" w:rsidRPr="00272DC8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00" w:dyaOrig="320" w14:anchorId="087C3988">
          <v:shape id="_x0000_i1144" type="#_x0000_t75" style="width:35.25pt;height:15.75pt" o:ole="">
            <v:imagedata r:id="rId243" o:title=""/>
          </v:shape>
          <o:OLEObject Type="Embed" ProgID="Equation.DSMT4" ShapeID="_x0000_i1144" DrawAspect="Content" ObjectID="_1773263500" r:id="rId244"/>
        </w:object>
      </w:r>
      <w:r w:rsidR="008A510F" w:rsidRPr="00272DC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không là số chính phương. </w:t>
      </w:r>
    </w:p>
    <w:p w14:paraId="7F3335D2" w14:textId="29EC0F9F" w:rsidR="00C16E18" w:rsidRPr="008A510F" w:rsidRDefault="00C16E18" w:rsidP="00001F09">
      <w:pPr>
        <w:spacing w:after="200" w:line="240" w:lineRule="auto"/>
        <w:jc w:val="both"/>
        <w:rPr>
          <w:rFonts w:ascii="Times New Roman" w:eastAsia="Calibri" w:hAnsi="Times New Roman" w:cs="Times New Roman"/>
          <w:sz w:val="26"/>
        </w:rPr>
      </w:pPr>
      <w:r w:rsidRPr="00C16E18">
        <w:rPr>
          <w:rFonts w:ascii="Times New Roman" w:eastAsia="Calibri" w:hAnsi="Times New Roman" w:cs="Times New Roman"/>
          <w:b/>
          <w:bCs/>
          <w:sz w:val="26"/>
        </w:rPr>
        <w:t>4.2</w:t>
      </w:r>
      <w:r w:rsidR="008A510F">
        <w:rPr>
          <w:rFonts w:ascii="Times New Roman" w:eastAsia="Calibri" w:hAnsi="Times New Roman" w:cs="Times New Roman"/>
          <w:b/>
          <w:bCs/>
          <w:sz w:val="26"/>
        </w:rPr>
        <w:t>.</w:t>
      </w:r>
      <w:r>
        <w:rPr>
          <w:rFonts w:ascii="Times New Roman" w:eastAsia="Calibri" w:hAnsi="Times New Roman" w:cs="Times New Roman"/>
          <w:sz w:val="26"/>
        </w:rPr>
        <w:t xml:space="preserve"> </w:t>
      </w:r>
      <w:r w:rsidRPr="00C16E18">
        <w:rPr>
          <w:rFonts w:ascii="Times New Roman" w:eastAsia="Calibri" w:hAnsi="Times New Roman" w:cs="Times New Roman"/>
          <w:sz w:val="26"/>
        </w:rPr>
        <w:t xml:space="preserve">Cho </w:t>
      </w:r>
      <w:bookmarkStart w:id="6" w:name="_Hlk162268544"/>
      <w:r w:rsidR="00370F2D" w:rsidRPr="00D06A00">
        <w:rPr>
          <w:rFonts w:ascii="Times New Roman" w:eastAsia="Calibri" w:hAnsi="Times New Roman" w:cs="Times New Roman"/>
          <w:position w:val="-6"/>
          <w:sz w:val="26"/>
        </w:rPr>
        <w:object w:dxaOrig="400" w:dyaOrig="279" w14:anchorId="0F86025C">
          <v:shape id="_x0000_i1145" type="#_x0000_t75" style="width:20.25pt;height:14.25pt" o:ole="">
            <v:imagedata r:id="rId245" o:title=""/>
          </v:shape>
          <o:OLEObject Type="Embed" ProgID="Equation.DSMT4" ShapeID="_x0000_i1145" DrawAspect="Content" ObjectID="_1773263501" r:id="rId246"/>
        </w:object>
      </w:r>
      <w:bookmarkEnd w:id="6"/>
      <w:r w:rsidRPr="00C16E18">
        <w:rPr>
          <w:rFonts w:ascii="Times New Roman" w:eastAsia="Calibri" w:hAnsi="Times New Roman" w:cs="Times New Roman"/>
          <w:sz w:val="26"/>
        </w:rPr>
        <w:t xml:space="preserve"> số tự nhiên bất kỳ. Chứng minh rằng ta có thể chọn được ít nhất </w:t>
      </w:r>
      <w:r w:rsidR="00370F2D">
        <w:rPr>
          <w:rFonts w:ascii="Times New Roman" w:eastAsia="Calibri" w:hAnsi="Times New Roman" w:cs="Times New Roman"/>
          <w:sz w:val="26"/>
        </w:rPr>
        <w:t xml:space="preserve"> </w:t>
      </w:r>
      <w:r w:rsidR="00370F2D" w:rsidRPr="00D06A00">
        <w:rPr>
          <w:rFonts w:ascii="Times New Roman" w:eastAsia="Calibri" w:hAnsi="Times New Roman" w:cs="Times New Roman"/>
          <w:position w:val="-6"/>
          <w:sz w:val="26"/>
        </w:rPr>
        <w:object w:dxaOrig="279" w:dyaOrig="279" w14:anchorId="5C4832B8">
          <v:shape id="_x0000_i1146" type="#_x0000_t75" style="width:14.25pt;height:14.25pt" o:ole="">
            <v:imagedata r:id="rId247" o:title=""/>
          </v:shape>
          <o:OLEObject Type="Embed" ProgID="Equation.DSMT4" ShapeID="_x0000_i1146" DrawAspect="Content" ObjectID="_1773263502" r:id="rId248"/>
        </w:object>
      </w:r>
      <w:r w:rsidRPr="00C16E18">
        <w:rPr>
          <w:rFonts w:ascii="Times New Roman" w:eastAsia="Calibri" w:hAnsi="Times New Roman" w:cs="Times New Roman"/>
          <w:sz w:val="26"/>
        </w:rPr>
        <w:t xml:space="preserve"> số mà hiệu hai số tùy ý chia hết cho </w:t>
      </w:r>
      <w:r w:rsidR="00370F2D" w:rsidRPr="00D06A00">
        <w:rPr>
          <w:rFonts w:ascii="Times New Roman" w:eastAsia="Calibri" w:hAnsi="Times New Roman" w:cs="Times New Roman"/>
          <w:position w:val="-6"/>
          <w:sz w:val="26"/>
        </w:rPr>
        <w:object w:dxaOrig="240" w:dyaOrig="279" w14:anchorId="3242D642">
          <v:shape id="_x0000_i1147" type="#_x0000_t75" style="width:12pt;height:14.25pt" o:ole="">
            <v:imagedata r:id="rId249" o:title=""/>
          </v:shape>
          <o:OLEObject Type="Embed" ProgID="Equation.DSMT4" ShapeID="_x0000_i1147" DrawAspect="Content" ObjectID="_1773263503" r:id="rId250"/>
        </w:object>
      </w:r>
    </w:p>
    <w:p w14:paraId="60D8013B" w14:textId="4A225F6F" w:rsidR="00772383" w:rsidRPr="00080C4D" w:rsidRDefault="00772383" w:rsidP="00772383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80C4D">
        <w:rPr>
          <w:rFonts w:ascii="Times New Roman" w:hAnsi="Times New Roman" w:cs="Times New Roman"/>
          <w:b/>
          <w:sz w:val="26"/>
          <w:szCs w:val="26"/>
        </w:rPr>
        <w:t>------------------------------ Hết-----------------------------</w:t>
      </w:r>
    </w:p>
    <w:p w14:paraId="59B412EB" w14:textId="77777777" w:rsidR="00772383" w:rsidRPr="00080C4D" w:rsidRDefault="00772383" w:rsidP="00772383">
      <w:pPr>
        <w:spacing w:line="276" w:lineRule="auto"/>
        <w:rPr>
          <w:rFonts w:ascii="Times New Roman" w:hAnsi="Times New Roman" w:cs="Times New Roman"/>
          <w:i/>
          <w:sz w:val="26"/>
          <w:szCs w:val="26"/>
        </w:rPr>
      </w:pPr>
      <w:r w:rsidRPr="00080C4D">
        <w:rPr>
          <w:rFonts w:ascii="Times New Roman" w:hAnsi="Times New Roman" w:cs="Times New Roman"/>
          <w:i/>
          <w:sz w:val="26"/>
          <w:szCs w:val="26"/>
        </w:rPr>
        <w:t>- Họ và tên thí sinh :....................................................... Số báo danh .............................</w:t>
      </w:r>
    </w:p>
    <w:p w14:paraId="6C469D15" w14:textId="77777777" w:rsidR="00772383" w:rsidRPr="00080C4D" w:rsidRDefault="00772383" w:rsidP="00772383">
      <w:pPr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080C4D">
        <w:rPr>
          <w:rFonts w:ascii="Times New Roman" w:hAnsi="Times New Roman" w:cs="Times New Roman"/>
          <w:i/>
          <w:sz w:val="26"/>
          <w:szCs w:val="26"/>
        </w:rPr>
        <w:t>- Cán bộ coi thi không giải thích gì thêm.</w:t>
      </w:r>
    </w:p>
    <w:p w14:paraId="6C05150E" w14:textId="77777777" w:rsidR="00772383" w:rsidRDefault="00772383" w:rsidP="00682834">
      <w:pPr>
        <w:spacing w:after="0" w:line="240" w:lineRule="auto"/>
        <w:jc w:val="center"/>
        <w:rPr>
          <w:rFonts w:ascii="Times New Roman" w:hAnsi="Times New Roman" w:cs="Times New Roman"/>
          <w:bCs/>
          <w:sz w:val="26"/>
          <w:szCs w:val="26"/>
        </w:rPr>
      </w:pPr>
    </w:p>
    <w:p w14:paraId="6695507B" w14:textId="77777777" w:rsidR="008A510F" w:rsidRDefault="008A510F" w:rsidP="00682834">
      <w:pPr>
        <w:spacing w:after="0" w:line="240" w:lineRule="auto"/>
        <w:jc w:val="center"/>
        <w:rPr>
          <w:rFonts w:ascii="Times New Roman" w:hAnsi="Times New Roman" w:cs="Times New Roman"/>
          <w:bCs/>
          <w:sz w:val="26"/>
          <w:szCs w:val="26"/>
        </w:rPr>
      </w:pPr>
    </w:p>
    <w:p w14:paraId="61333AD1" w14:textId="77777777" w:rsidR="008A510F" w:rsidRDefault="008A510F" w:rsidP="00682834">
      <w:pPr>
        <w:spacing w:after="0" w:line="240" w:lineRule="auto"/>
        <w:jc w:val="center"/>
        <w:rPr>
          <w:rFonts w:ascii="Times New Roman" w:hAnsi="Times New Roman" w:cs="Times New Roman"/>
          <w:bCs/>
          <w:sz w:val="26"/>
          <w:szCs w:val="26"/>
        </w:rPr>
      </w:pPr>
    </w:p>
    <w:p w14:paraId="672220FF" w14:textId="77777777" w:rsidR="008A510F" w:rsidRDefault="008A510F" w:rsidP="00682834">
      <w:pPr>
        <w:spacing w:after="0" w:line="240" w:lineRule="auto"/>
        <w:jc w:val="center"/>
        <w:rPr>
          <w:rFonts w:ascii="Times New Roman" w:hAnsi="Times New Roman" w:cs="Times New Roman"/>
          <w:bCs/>
          <w:sz w:val="26"/>
          <w:szCs w:val="26"/>
        </w:rPr>
      </w:pPr>
    </w:p>
    <w:p w14:paraId="206DBC58" w14:textId="77777777" w:rsidR="008A510F" w:rsidRDefault="008A510F" w:rsidP="00682834">
      <w:pPr>
        <w:spacing w:after="0" w:line="240" w:lineRule="auto"/>
        <w:jc w:val="center"/>
        <w:rPr>
          <w:rFonts w:ascii="Times New Roman" w:hAnsi="Times New Roman" w:cs="Times New Roman"/>
          <w:bCs/>
          <w:sz w:val="26"/>
          <w:szCs w:val="26"/>
        </w:rPr>
      </w:pPr>
    </w:p>
    <w:tbl>
      <w:tblPr>
        <w:tblW w:w="10787" w:type="dxa"/>
        <w:tblLook w:val="01E0" w:firstRow="1" w:lastRow="1" w:firstColumn="1" w:lastColumn="1" w:noHBand="0" w:noVBand="0"/>
      </w:tblPr>
      <w:tblGrid>
        <w:gridCol w:w="3756"/>
        <w:gridCol w:w="7031"/>
      </w:tblGrid>
      <w:tr w:rsidR="006149CA" w:rsidRPr="00D41D40" w14:paraId="6D813E9B" w14:textId="77777777" w:rsidTr="00D901F8">
        <w:tc>
          <w:tcPr>
            <w:tcW w:w="3756" w:type="dxa"/>
          </w:tcPr>
          <w:p w14:paraId="2C35064F" w14:textId="77777777" w:rsidR="006149CA" w:rsidRPr="00D41D40" w:rsidRDefault="006149CA" w:rsidP="00D901F8">
            <w:pPr>
              <w:pStyle w:val="Default"/>
              <w:spacing w:line="276" w:lineRule="auto"/>
              <w:jc w:val="center"/>
              <w:rPr>
                <w:b/>
                <w:color w:val="auto"/>
                <w:sz w:val="26"/>
                <w:szCs w:val="26"/>
                <w:lang w:val="en-US"/>
              </w:rPr>
            </w:pPr>
            <w:r w:rsidRPr="00D41D40">
              <w:rPr>
                <w:b/>
                <w:color w:val="auto"/>
                <w:sz w:val="26"/>
                <w:szCs w:val="26"/>
                <w:lang w:val="en-US"/>
              </w:rPr>
              <w:t>PHÒNG GD&amp;ĐT LÂM THAO</w:t>
            </w:r>
          </w:p>
          <w:p w14:paraId="77EAD586" w14:textId="3184FB9F" w:rsidR="006149CA" w:rsidRPr="00D41D40" w:rsidRDefault="006149CA" w:rsidP="006149CA">
            <w:pPr>
              <w:pStyle w:val="Default"/>
              <w:spacing w:line="276" w:lineRule="auto"/>
              <w:jc w:val="center"/>
              <w:rPr>
                <w:b/>
                <w:color w:val="auto"/>
                <w:sz w:val="26"/>
                <w:szCs w:val="26"/>
                <w:lang w:val="en-US"/>
              </w:rPr>
            </w:pPr>
            <w:r w:rsidRPr="00D41D40">
              <w:rPr>
                <w:noProof/>
                <w:color w:val="auto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64384" behindDoc="0" locked="0" layoutInCell="1" allowOverlap="1" wp14:anchorId="4159B8AF" wp14:editId="3AE21B25">
                      <wp:simplePos x="0" y="0"/>
                      <wp:positionH relativeFrom="column">
                        <wp:posOffset>892175</wp:posOffset>
                      </wp:positionH>
                      <wp:positionV relativeFrom="paragraph">
                        <wp:posOffset>17144</wp:posOffset>
                      </wp:positionV>
                      <wp:extent cx="685800" cy="0"/>
                      <wp:effectExtent l="0" t="0" r="19050" b="19050"/>
                      <wp:wrapNone/>
                      <wp:docPr id="609866461" name="Straight Connector 6098664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09CA864" id="Straight Connector 609866461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0.25pt,1.35pt" to="124.25pt,1.3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C/PCrgEAAEcDAAAOAAAAZHJzL2Uyb0RvYy54bWysUsFuGyEQvVfqPyDu9a4tOXJXXufgNL2k raUkHzAG1ovKMmgGe9d/XyC2G7W3qhwQMDOP997M+n4anDgZYou+lfNZLYXxCrX1h1a+vjx+WknB EbwGh9608mxY3m8+fliPoTEL7NFpQyKBeG7G0Mo+xtBUFaveDMAzDManYIc0QExXOlSaYEzog6sW dX1XjUg6ECrDnF4f3oJyU/C7zqj4o+vYROFambjFslPZ93mvNmtoDgSht+pCA/6BxQDWp09vUA8Q QRzJ/gU1WEXI2MWZwqHCrrPKFA1Jzbz+Q81zD8EULckcDjeb+P/Bqu+nrd9Rpq4m/xyeUP1k4XHb gz+YQuDlHFLj5tmqagzc3EryhcOOxH78hjrlwDFicWHqaMiQSZ+Yitnnm9lmikKlx7vVclWnlqhr qILmWheI41eDg8iHVjrrsw3QwOmJY+YBzTUlP3t8tM6VVjovxlZ+Xi6WpYDRWZ2DOY3psN86EifI w1BWEZUi79MIj14XsN6A/nI5R7Du7Zw+d/7iRZafZ42bPerzjq4epW4VlpfJyuPw/l6qf8//5hcA AAD//wMAUEsDBBQABgAIAAAAIQAMj/cw2QAAAAcBAAAPAAAAZHJzL2Rvd25yZXYueG1sTI7BTsMw EETvSPyDtUhcKmoTClQhToWA3LhQQFy38ZJExOs0dtvA17NwgePTjGZesZp8r/Y0xi6whfO5AUVc B9dxY+HluTpbgooJ2WEfmCx8UoRVeXxUYO7CgZ9ov06NkhGOOVpoUxpyrWPdksc4DwOxZO9h9JgE x0a7EQ8y7nudGXOlPXYsDy0OdNdS/bHeeQuxeqVt9TWrZ+btogmUbe8fH9Da05Pp9gZUoin9leFH X9ShFKdN2LGLqhdemEupWsiuQUmeLZbCm1/WZaH/+5ffAAAA//8DAFBLAQItABQABgAIAAAAIQC2 gziS/gAAAOEBAAATAAAAAAAAAAAAAAAAAAAAAABbQ29udGVudF9UeXBlc10ueG1sUEsBAi0AFAAG AAgAAAAhADj9If/WAAAAlAEAAAsAAAAAAAAAAAAAAAAALwEAAF9yZWxzLy5yZWxzUEsBAi0AFAAG AAgAAAAhAOoL88KuAQAARwMAAA4AAAAAAAAAAAAAAAAALgIAAGRycy9lMm9Eb2MueG1sUEsBAi0A FAAGAAgAAAAhAAyP9zDZAAAABwEAAA8AAAAAAAAAAAAAAAAACAQAAGRycy9kb3ducmV2LnhtbFBL BQYAAAAABAAEAPMAAAAOBQAAAAA= "/>
                  </w:pict>
                </mc:Fallback>
              </mc:AlternateContent>
            </w:r>
          </w:p>
          <w:p w14:paraId="070E610E" w14:textId="77777777" w:rsidR="006149CA" w:rsidRPr="00D41D40" w:rsidRDefault="006149CA" w:rsidP="00D901F8">
            <w:pPr>
              <w:pStyle w:val="Default"/>
              <w:spacing w:line="276" w:lineRule="auto"/>
              <w:jc w:val="center"/>
              <w:rPr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7031" w:type="dxa"/>
            <w:hideMark/>
          </w:tcPr>
          <w:p w14:paraId="4DAE14CD" w14:textId="77777777" w:rsidR="006149CA" w:rsidRPr="00D41D40" w:rsidRDefault="006149CA" w:rsidP="00D901F8">
            <w:pPr>
              <w:pStyle w:val="Default"/>
              <w:spacing w:line="276" w:lineRule="auto"/>
              <w:jc w:val="center"/>
              <w:rPr>
                <w:b/>
                <w:color w:val="auto"/>
                <w:sz w:val="26"/>
                <w:szCs w:val="26"/>
                <w:lang w:val="en-US"/>
              </w:rPr>
            </w:pPr>
            <w:r w:rsidRPr="00D41D40">
              <w:rPr>
                <w:noProof/>
                <w:color w:val="auto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65408" behindDoc="0" locked="0" layoutInCell="1" allowOverlap="1" wp14:anchorId="19C60F0B" wp14:editId="5E3BE19A">
                      <wp:simplePos x="0" y="0"/>
                      <wp:positionH relativeFrom="column">
                        <wp:posOffset>1533525</wp:posOffset>
                      </wp:positionH>
                      <wp:positionV relativeFrom="paragraph">
                        <wp:posOffset>409245</wp:posOffset>
                      </wp:positionV>
                      <wp:extent cx="1224280" cy="0"/>
                      <wp:effectExtent l="0" t="0" r="33020" b="19050"/>
                      <wp:wrapNone/>
                      <wp:docPr id="593807989" name="Straight Connector 5938079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242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5D54698" id="Straight Connector 593807989" o:spid="_x0000_s1026" style="position:absolute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0.75pt,32.2pt" to="217.15pt,32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FPx9rwEAAEgDAAAOAAAAZHJzL2Uyb0RvYy54bWysU8Fu2zAMvQ/YPwi6L06MdeiMOD2k6y7d FqDdBzCSbAuTRYFUYufvJ6lJWmy3YT4Ikkg+vfdIr+/m0YmjIbboW7laLKUwXqG2vm/lz+eHD7dS cASvwaE3rTwZlneb9+/WU2hMjQM6bUgkEM/NFFo5xBiaqmI1mBF4gcH4FOyQRojpSH2lCaaEPrqq Xi4/VROSDoTKMKfb+5eg3BT8rjMq/ug6NlG4ViZusaxU1n1eq80amp4gDFadacA/sBjB+vToFeoe IogD2b+gRqsIGbu4UDhW2HVWmaIhqVkt/1DzNEAwRUsyh8PVJv5/sOr7cet3lKmr2T+FR1S/WHjc DuB7Uwg8n0Jq3CpbVU2Bm2tJPnDYkdhP31CnHDhELC7MHY0ZMukTczH7dDXbzFGodLmq64/1beqJ usQqaC6FgTh+NTiKvGmlsz77AA0cHzlmItBcUvK1xwfrXOml82Jq5eeb+qYUMDqrczCnMfX7rSNx hDwN5SuqUuRtGuHB6wI2GNBfzvsI1r3s0+POn83I+vOwcbNHfdrRxaTUrsLyPFp5Ht6eS/XrD7D5 DQAA//8DAFBLAwQUAAYACAAAACEAU2WZiN0AAAAJAQAADwAAAGRycy9kb3ducmV2LnhtbEyPwU7D MAyG70i8Q2QkLtOWrg0TKk0nBPTGhQHa1WtMW9E4XZNthacnaAc42v70+/uL9WR7caTRd441LBcJ COLamY4bDW+v1fwWhA/IBnvHpOGLPKzLy4sCc+NO/ELHTWhEDGGfo4Y2hCGX0tctWfQLNxDH24cb LYY4jo00I55iuO1lmiQrabHj+KHFgR5aqj83B6vBV++0r75n9SzZZo2jdP/4/IRaX19N93cgAk3h D4Zf/agOZXTauQMbL3oNqVreRFTDSikQEVCZykDszgtZFvJ/g/IHAAD//wMAUEsBAi0AFAAGAAgA AAAhALaDOJL+AAAA4QEAABMAAAAAAAAAAAAAAAAAAAAAAFtDb250ZW50X1R5cGVzXS54bWxQSwEC LQAUAAYACAAAACEAOP0h/9YAAACUAQAACwAAAAAAAAAAAAAAAAAvAQAAX3JlbHMvLnJlbHNQSwEC LQAUAAYACAAAACEAABT8fa8BAABIAwAADgAAAAAAAAAAAAAAAAAuAgAAZHJzL2Uyb0RvYy54bWxQ SwECLQAUAAYACAAAACEAU2WZiN0AAAAJAQAADwAAAAAAAAAAAAAAAAAJBAAAZHJzL2Rvd25yZXYu eG1sUEsFBgAAAAAEAAQA8wAAABMFAAAAAA== "/>
                  </w:pict>
                </mc:Fallback>
              </mc:AlternateContent>
            </w:r>
            <w:r>
              <w:rPr>
                <w:b/>
                <w:color w:val="auto"/>
                <w:sz w:val="26"/>
                <w:szCs w:val="26"/>
                <w:lang w:val="en-US"/>
              </w:rPr>
              <w:t>KỲ</w:t>
            </w:r>
            <w:r w:rsidRPr="00D41D40">
              <w:rPr>
                <w:b/>
                <w:color w:val="auto"/>
                <w:sz w:val="26"/>
                <w:szCs w:val="26"/>
                <w:lang w:val="en-US"/>
              </w:rPr>
              <w:t xml:space="preserve"> THI CHỌN HỌC SINH GIỎI LỚP 6</w:t>
            </w:r>
            <w:r>
              <w:rPr>
                <w:b/>
                <w:color w:val="auto"/>
                <w:sz w:val="26"/>
                <w:szCs w:val="26"/>
                <w:lang w:val="en-US"/>
              </w:rPr>
              <w:t>, 7, 8</w:t>
            </w:r>
            <w:r w:rsidRPr="00D41D40">
              <w:rPr>
                <w:b/>
                <w:color w:val="auto"/>
                <w:sz w:val="26"/>
                <w:szCs w:val="26"/>
                <w:lang w:val="en-US"/>
              </w:rPr>
              <w:t xml:space="preserve"> CẤP HUYỆN NĂM HỌ</w:t>
            </w:r>
            <w:r>
              <w:rPr>
                <w:b/>
                <w:color w:val="auto"/>
                <w:sz w:val="26"/>
                <w:szCs w:val="26"/>
                <w:lang w:val="en-US"/>
              </w:rPr>
              <w:t>C 2023- 2024</w:t>
            </w:r>
          </w:p>
          <w:p w14:paraId="6272E9D3" w14:textId="78C4D0A3" w:rsidR="006149CA" w:rsidRPr="006149CA" w:rsidRDefault="006149CA" w:rsidP="006149CA">
            <w:pPr>
              <w:pStyle w:val="Default"/>
              <w:spacing w:line="276" w:lineRule="auto"/>
              <w:jc w:val="center"/>
              <w:rPr>
                <w:b/>
                <w:color w:val="auto"/>
                <w:sz w:val="26"/>
                <w:szCs w:val="26"/>
                <w:lang w:val="en-US"/>
              </w:rPr>
            </w:pPr>
            <w:r w:rsidRPr="00D41D40">
              <w:rPr>
                <w:b/>
                <w:color w:val="auto"/>
                <w:sz w:val="26"/>
                <w:szCs w:val="26"/>
                <w:lang w:val="en-US"/>
              </w:rPr>
              <w:t>MÔN THI: TOÁN</w:t>
            </w:r>
            <w:r>
              <w:rPr>
                <w:b/>
                <w:color w:val="auto"/>
                <w:sz w:val="26"/>
                <w:szCs w:val="26"/>
                <w:lang w:val="en-US"/>
              </w:rPr>
              <w:t xml:space="preserve"> 6</w:t>
            </w:r>
          </w:p>
        </w:tc>
      </w:tr>
    </w:tbl>
    <w:p w14:paraId="75E3C8DC" w14:textId="77777777" w:rsidR="008A510F" w:rsidRPr="00D41D40" w:rsidRDefault="008A510F" w:rsidP="00682834">
      <w:pPr>
        <w:spacing w:after="0" w:line="240" w:lineRule="auto"/>
        <w:jc w:val="center"/>
        <w:rPr>
          <w:rFonts w:ascii="Times New Roman" w:hAnsi="Times New Roman" w:cs="Times New Roman"/>
          <w:bCs/>
          <w:sz w:val="26"/>
          <w:szCs w:val="26"/>
        </w:rPr>
      </w:pPr>
    </w:p>
    <w:p w14:paraId="1A059F9E" w14:textId="6EE8F7E1" w:rsidR="00FC3614" w:rsidRDefault="000D7FD9" w:rsidP="00682834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HƯỚNG DẪN CHẤM</w:t>
      </w:r>
    </w:p>
    <w:p w14:paraId="29080A7A" w14:textId="7C62F677" w:rsidR="000D7FD9" w:rsidRPr="006149CA" w:rsidRDefault="006149CA" w:rsidP="006149CA">
      <w:pPr>
        <w:spacing w:line="276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A. </w:t>
      </w:r>
      <w:r w:rsidR="000D7FD9" w:rsidRPr="006149CA">
        <w:rPr>
          <w:rFonts w:ascii="Times New Roman" w:hAnsi="Times New Roman"/>
          <w:b/>
          <w:sz w:val="28"/>
          <w:szCs w:val="28"/>
        </w:rPr>
        <w:t>TRẮC NGHIỆM (6</w:t>
      </w:r>
      <w:r w:rsidRPr="006149CA">
        <w:rPr>
          <w:rFonts w:ascii="Times New Roman" w:hAnsi="Times New Roman"/>
          <w:b/>
          <w:sz w:val="28"/>
          <w:szCs w:val="28"/>
        </w:rPr>
        <w:t>,0</w:t>
      </w:r>
      <w:r w:rsidR="000D7FD9" w:rsidRPr="006149CA">
        <w:rPr>
          <w:rFonts w:ascii="Times New Roman" w:hAnsi="Times New Roman"/>
          <w:b/>
          <w:sz w:val="28"/>
          <w:szCs w:val="28"/>
        </w:rPr>
        <w:t xml:space="preserve"> điểm).</w:t>
      </w:r>
    </w:p>
    <w:p w14:paraId="3486A849" w14:textId="77777777" w:rsidR="000D7FD9" w:rsidRPr="00104A6F" w:rsidRDefault="000D7FD9" w:rsidP="000D7FD9">
      <w:pPr>
        <w:pStyle w:val="ListParagraph"/>
        <w:rPr>
          <w:rFonts w:ascii="Times New Roman" w:hAnsi="Times New Roman"/>
          <w:sz w:val="28"/>
          <w:szCs w:val="28"/>
        </w:rPr>
      </w:pPr>
      <w:r w:rsidRPr="00104A6F">
        <w:rPr>
          <w:rFonts w:ascii="Times New Roman" w:hAnsi="Times New Roman"/>
          <w:sz w:val="28"/>
          <w:szCs w:val="28"/>
        </w:rPr>
        <w:t>Mỗi câu đúng cho 0,5 điểm.</w:t>
      </w:r>
    </w:p>
    <w:tbl>
      <w:tblPr>
        <w:tblStyle w:val="TableGrid"/>
        <w:tblW w:w="0" w:type="auto"/>
        <w:tblInd w:w="279" w:type="dxa"/>
        <w:tblLook w:val="04A0" w:firstRow="1" w:lastRow="0" w:firstColumn="1" w:lastColumn="0" w:noHBand="0" w:noVBand="1"/>
      </w:tblPr>
      <w:tblGrid>
        <w:gridCol w:w="1154"/>
        <w:gridCol w:w="654"/>
        <w:gridCol w:w="654"/>
        <w:gridCol w:w="654"/>
        <w:gridCol w:w="653"/>
        <w:gridCol w:w="653"/>
        <w:gridCol w:w="653"/>
        <w:gridCol w:w="653"/>
        <w:gridCol w:w="653"/>
        <w:gridCol w:w="653"/>
        <w:gridCol w:w="679"/>
        <w:gridCol w:w="679"/>
        <w:gridCol w:w="679"/>
      </w:tblGrid>
      <w:tr w:rsidR="000D7FD9" w:rsidRPr="00104A6F" w14:paraId="4DC5F0E2" w14:textId="77777777" w:rsidTr="00B412F8">
        <w:tc>
          <w:tcPr>
            <w:tcW w:w="1154" w:type="dxa"/>
          </w:tcPr>
          <w:p w14:paraId="2CF2DAAD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>Câu</w:t>
            </w:r>
          </w:p>
        </w:tc>
        <w:tc>
          <w:tcPr>
            <w:tcW w:w="654" w:type="dxa"/>
          </w:tcPr>
          <w:p w14:paraId="7BBBF6BC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14:paraId="74F58CF8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654" w:type="dxa"/>
          </w:tcPr>
          <w:p w14:paraId="0B2DFDE8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653" w:type="dxa"/>
          </w:tcPr>
          <w:p w14:paraId="7E7271D6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653" w:type="dxa"/>
          </w:tcPr>
          <w:p w14:paraId="078626AA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653" w:type="dxa"/>
          </w:tcPr>
          <w:p w14:paraId="40860E6A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653" w:type="dxa"/>
          </w:tcPr>
          <w:p w14:paraId="71E3DD5C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653" w:type="dxa"/>
          </w:tcPr>
          <w:p w14:paraId="4DAFFEFE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653" w:type="dxa"/>
          </w:tcPr>
          <w:p w14:paraId="73D637C1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679" w:type="dxa"/>
          </w:tcPr>
          <w:p w14:paraId="7C25CD03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679" w:type="dxa"/>
          </w:tcPr>
          <w:p w14:paraId="5136ED7E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679" w:type="dxa"/>
          </w:tcPr>
          <w:p w14:paraId="4341C8EC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0D7FD9" w:rsidRPr="00104A6F" w14:paraId="5EA3E5C8" w14:textId="77777777" w:rsidTr="00B412F8">
        <w:tc>
          <w:tcPr>
            <w:tcW w:w="1154" w:type="dxa"/>
          </w:tcPr>
          <w:p w14:paraId="3DB6DE33" w14:textId="77777777" w:rsidR="000D7FD9" w:rsidRPr="00104A6F" w:rsidRDefault="000D7FD9" w:rsidP="00B412F8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04A6F">
              <w:rPr>
                <w:rFonts w:ascii="Times New Roman" w:hAnsi="Times New Roman"/>
                <w:sz w:val="28"/>
                <w:szCs w:val="28"/>
              </w:rPr>
              <w:t xml:space="preserve"> Đáp án</w:t>
            </w:r>
          </w:p>
        </w:tc>
        <w:tc>
          <w:tcPr>
            <w:tcW w:w="654" w:type="dxa"/>
          </w:tcPr>
          <w:p w14:paraId="2B772B09" w14:textId="45613AE9" w:rsidR="000D7FD9" w:rsidRPr="000D7FD9" w:rsidRDefault="000D7FD9" w:rsidP="00B412F8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54" w:type="dxa"/>
          </w:tcPr>
          <w:p w14:paraId="15BAD050" w14:textId="3E1DE3AC" w:rsidR="000D7FD9" w:rsidRPr="000D7FD9" w:rsidRDefault="000D7FD9" w:rsidP="00B412F8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654" w:type="dxa"/>
          </w:tcPr>
          <w:p w14:paraId="3AD650F3" w14:textId="1BB40DF6" w:rsidR="000D7FD9" w:rsidRPr="000D7FD9" w:rsidRDefault="000D7FD9" w:rsidP="00B412F8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53" w:type="dxa"/>
          </w:tcPr>
          <w:p w14:paraId="4AEC437B" w14:textId="65884CFD" w:rsidR="000D7FD9" w:rsidRPr="000D7FD9" w:rsidRDefault="000D7FD9" w:rsidP="00B412F8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653" w:type="dxa"/>
          </w:tcPr>
          <w:p w14:paraId="64E5B147" w14:textId="38FE6FB6" w:rsidR="000D7FD9" w:rsidRPr="000D7FD9" w:rsidRDefault="000D7FD9" w:rsidP="00B412F8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53" w:type="dxa"/>
          </w:tcPr>
          <w:p w14:paraId="5ACEEAB3" w14:textId="14105EE1" w:rsidR="000D7FD9" w:rsidRPr="000D7FD9" w:rsidRDefault="000D7FD9" w:rsidP="00B412F8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653" w:type="dxa"/>
          </w:tcPr>
          <w:p w14:paraId="4F0EC32C" w14:textId="53149556" w:rsidR="000D7FD9" w:rsidRPr="000D7FD9" w:rsidRDefault="000D7FD9" w:rsidP="00B412F8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653" w:type="dxa"/>
          </w:tcPr>
          <w:p w14:paraId="04624947" w14:textId="57B1D58A" w:rsidR="000D7FD9" w:rsidRPr="000D7FD9" w:rsidRDefault="000D7FD9" w:rsidP="00B412F8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653" w:type="dxa"/>
          </w:tcPr>
          <w:p w14:paraId="49A1D78C" w14:textId="5C59EC0B" w:rsidR="000D7FD9" w:rsidRPr="000D7FD9" w:rsidRDefault="000D7FD9" w:rsidP="00B412F8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79" w:type="dxa"/>
          </w:tcPr>
          <w:p w14:paraId="60D6FCE2" w14:textId="100772D7" w:rsidR="000D7FD9" w:rsidRPr="000D7FD9" w:rsidRDefault="000D7FD9" w:rsidP="00B412F8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79" w:type="dxa"/>
          </w:tcPr>
          <w:p w14:paraId="32B060F0" w14:textId="117A42E6" w:rsidR="000D7FD9" w:rsidRPr="000D7FD9" w:rsidRDefault="000D7FD9" w:rsidP="00B412F8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679" w:type="dxa"/>
          </w:tcPr>
          <w:p w14:paraId="3383B42D" w14:textId="1A6528C8" w:rsidR="000D7FD9" w:rsidRPr="000D7FD9" w:rsidRDefault="000D7FD9" w:rsidP="00B412F8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D</w:t>
            </w:r>
          </w:p>
        </w:tc>
      </w:tr>
    </w:tbl>
    <w:p w14:paraId="0DD4FBEA" w14:textId="77777777" w:rsidR="000D7FD9" w:rsidRPr="00104A6F" w:rsidRDefault="000D7FD9" w:rsidP="000D7FD9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04A6F">
        <w:rPr>
          <w:rFonts w:ascii="Times New Roman" w:hAnsi="Times New Roman" w:cs="Times New Roman"/>
          <w:b/>
          <w:sz w:val="28"/>
          <w:szCs w:val="28"/>
        </w:rPr>
        <w:t>B- TỰ LUẬN (14 điểm)</w:t>
      </w:r>
    </w:p>
    <w:tbl>
      <w:tblPr>
        <w:tblW w:w="989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7622"/>
        <w:gridCol w:w="1139"/>
      </w:tblGrid>
      <w:tr w:rsidR="000D7FD9" w:rsidRPr="00104A6F" w14:paraId="7421A3A2" w14:textId="77777777" w:rsidTr="00C13036">
        <w:tc>
          <w:tcPr>
            <w:tcW w:w="1134" w:type="dxa"/>
            <w:shd w:val="clear" w:color="auto" w:fill="auto"/>
            <w:vAlign w:val="center"/>
          </w:tcPr>
          <w:p w14:paraId="3ED0F68F" w14:textId="16BA47C4" w:rsidR="000D7FD9" w:rsidRPr="00104A6F" w:rsidRDefault="00EE3902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/ý</w:t>
            </w:r>
          </w:p>
        </w:tc>
        <w:tc>
          <w:tcPr>
            <w:tcW w:w="7622" w:type="dxa"/>
            <w:tcBorders>
              <w:bottom w:val="single" w:sz="4" w:space="0" w:color="auto"/>
            </w:tcBorders>
            <w:shd w:val="clear" w:color="auto" w:fill="auto"/>
          </w:tcPr>
          <w:p w14:paraId="718F93EA" w14:textId="34AD0848" w:rsidR="000D7FD9" w:rsidRPr="00104A6F" w:rsidRDefault="00EE3902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1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2A76F0" w14:textId="77777777" w:rsidR="000D7FD9" w:rsidRPr="00104A6F" w:rsidRDefault="000D7FD9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4A6F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EE3902" w:rsidRPr="00104A6F" w14:paraId="76ACF81B" w14:textId="77777777" w:rsidTr="00EE3902">
        <w:tc>
          <w:tcPr>
            <w:tcW w:w="9895" w:type="dxa"/>
            <w:gridSpan w:val="3"/>
            <w:shd w:val="clear" w:color="auto" w:fill="auto"/>
            <w:vAlign w:val="center"/>
          </w:tcPr>
          <w:p w14:paraId="6D894E1E" w14:textId="77777777" w:rsidR="00EE3902" w:rsidRPr="00533659" w:rsidRDefault="00EE3902" w:rsidP="00EE3902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D41D4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Câu 1. </w:t>
            </w:r>
            <w:r w:rsidRPr="00533659">
              <w:rPr>
                <w:rFonts w:ascii="Times New Roman" w:hAnsi="Times New Roman" w:cs="Times New Roman"/>
                <w:bCs/>
                <w:sz w:val="26"/>
                <w:szCs w:val="26"/>
              </w:rPr>
              <w:t>(</w:t>
            </w:r>
            <w:r w:rsidRPr="00533659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4,0 điểm</w:t>
            </w:r>
            <w:r w:rsidRPr="00533659">
              <w:rPr>
                <w:rFonts w:ascii="Times New Roman" w:hAnsi="Times New Roman" w:cs="Times New Roman"/>
                <w:bCs/>
                <w:sz w:val="26"/>
                <w:szCs w:val="26"/>
              </w:rPr>
              <w:t>)</w:t>
            </w:r>
          </w:p>
          <w:p w14:paraId="4786B721" w14:textId="77777777" w:rsidR="00EE3902" w:rsidRDefault="00EE3902" w:rsidP="00EE390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E75C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1.1.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6E75C5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Rút gọn </w:t>
            </w:r>
            <w:r w:rsidRPr="00FF7531">
              <w:rPr>
                <w:rFonts w:ascii="Times New Roman" w:eastAsia="Times New Roman" w:hAnsi="Times New Roman" w:cs="Times New Roman"/>
                <w:noProof/>
                <w:position w:val="-36"/>
                <w:sz w:val="26"/>
                <w:szCs w:val="26"/>
                <w:lang w:val="vi-VN" w:eastAsia="vi-VN"/>
              </w:rPr>
              <w:object w:dxaOrig="4239" w:dyaOrig="840" w14:anchorId="00C7A740">
                <v:shape id="_x0000_i1148" type="#_x0000_t75" style="width:212.25pt;height:42pt" o:ole="">
                  <v:imagedata r:id="rId180" o:title=""/>
                </v:shape>
                <o:OLEObject Type="Embed" ProgID="Equation.DSMT4" ShapeID="_x0000_i1148" DrawAspect="Content" ObjectID="_1773263504" r:id="rId251"/>
              </w:object>
            </w:r>
          </w:p>
          <w:p w14:paraId="0D0E3FA9" w14:textId="3C697BE5" w:rsidR="00EE3902" w:rsidRPr="00EE3902" w:rsidRDefault="00EE3902" w:rsidP="00EE390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ED0000"/>
                <w:sz w:val="26"/>
                <w:szCs w:val="26"/>
              </w:rPr>
            </w:pPr>
            <w:r w:rsidRPr="006E75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.2.</w:t>
            </w:r>
            <w:r w:rsidRPr="006E75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ìm các số tự nhiên </w:t>
            </w:r>
            <w:r w:rsidRPr="00D642D6">
              <w:rPr>
                <w:rFonts w:ascii="Times New Roman" w:eastAsia="Calibri" w:hAnsi="Times New Roman" w:cs="Times New Roman"/>
                <w:position w:val="-10"/>
                <w:sz w:val="26"/>
              </w:rPr>
              <w:object w:dxaOrig="420" w:dyaOrig="260" w14:anchorId="0667F894">
                <v:shape id="_x0000_i1149" type="#_x0000_t75" style="width:21.75pt;height:12.75pt" o:ole="">
                  <v:imagedata r:id="rId182" o:title=""/>
                </v:shape>
                <o:OLEObject Type="Embed" ProgID="Equation.DSMT4" ShapeID="_x0000_i1149" DrawAspect="Content" ObjectID="_1773263505" r:id="rId252"/>
              </w:object>
            </w:r>
            <w:r>
              <w:rPr>
                <w:rFonts w:ascii="Times New Roman" w:eastAsia="Calibri" w:hAnsi="Times New Roman" w:cs="Times New Roman"/>
                <w:sz w:val="26"/>
              </w:rPr>
              <w:t xml:space="preserve"> sao cho </w:t>
            </w:r>
            <w:r w:rsidRPr="00C16E18">
              <w:rPr>
                <w:rFonts w:ascii="Times New Roman" w:eastAsia="Calibri" w:hAnsi="Times New Roman" w:cs="Times New Roman"/>
                <w:i/>
                <w:iCs/>
                <w:sz w:val="26"/>
              </w:rPr>
              <w:t>ƯCLN</w:t>
            </w:r>
            <w:r w:rsidRPr="00C16E18">
              <w:rPr>
                <w:rFonts w:ascii="Times New Roman" w:eastAsia="Calibri" w:hAnsi="Times New Roman" w:cs="Times New Roman"/>
                <w:position w:val="-14"/>
                <w:sz w:val="26"/>
              </w:rPr>
              <w:object w:dxaOrig="1380" w:dyaOrig="400" w14:anchorId="5DB7ED54">
                <v:shape id="_x0000_i1150" type="#_x0000_t75" style="width:69.75pt;height:20.25pt" o:ole="">
                  <v:imagedata r:id="rId184" o:title=""/>
                </v:shape>
                <o:OLEObject Type="Embed" ProgID="Equation.DSMT4" ShapeID="_x0000_i1150" DrawAspect="Content" ObjectID="_1773263506" r:id="rId253"/>
              </w:object>
            </w:r>
            <w:r>
              <w:rPr>
                <w:rFonts w:ascii="Times New Roman" w:eastAsia="Calibri" w:hAnsi="Times New Roman" w:cs="Times New Roman"/>
                <w:sz w:val="26"/>
              </w:rPr>
              <w:t xml:space="preserve"> và  </w:t>
            </w:r>
            <w:r w:rsidRPr="00C16E18">
              <w:rPr>
                <w:rFonts w:ascii="Times New Roman" w:eastAsia="Calibri" w:hAnsi="Times New Roman" w:cs="Times New Roman"/>
                <w:i/>
                <w:iCs/>
                <w:sz w:val="26"/>
              </w:rPr>
              <w:t>BCNN</w:t>
            </w:r>
            <w:r w:rsidRPr="00C16E18">
              <w:rPr>
                <w:rFonts w:ascii="Times New Roman" w:eastAsia="Calibri" w:hAnsi="Times New Roman" w:cs="Times New Roman"/>
                <w:position w:val="-14"/>
                <w:sz w:val="26"/>
              </w:rPr>
              <w:object w:dxaOrig="1460" w:dyaOrig="400" w14:anchorId="74189141">
                <v:shape id="_x0000_i1151" type="#_x0000_t75" style="width:74.25pt;height:20.25pt" o:ole="">
                  <v:imagedata r:id="rId186" o:title=""/>
                </v:shape>
                <o:OLEObject Type="Embed" ProgID="Equation.DSMT4" ShapeID="_x0000_i1151" DrawAspect="Content" ObjectID="_1773263507" r:id="rId254"/>
              </w:object>
            </w:r>
          </w:p>
        </w:tc>
      </w:tr>
      <w:tr w:rsidR="000D7FD9" w:rsidRPr="00104A6F" w14:paraId="1F024379" w14:textId="77777777" w:rsidTr="00C13036">
        <w:tc>
          <w:tcPr>
            <w:tcW w:w="1134" w:type="dxa"/>
            <w:shd w:val="clear" w:color="auto" w:fill="auto"/>
            <w:vAlign w:val="center"/>
          </w:tcPr>
          <w:p w14:paraId="3FF6F3FD" w14:textId="67371208" w:rsidR="000D7FD9" w:rsidRPr="00104A6F" w:rsidRDefault="00EE3902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.1</w:t>
            </w:r>
          </w:p>
        </w:tc>
        <w:tc>
          <w:tcPr>
            <w:tcW w:w="7622" w:type="dxa"/>
            <w:shd w:val="clear" w:color="auto" w:fill="auto"/>
          </w:tcPr>
          <w:p w14:paraId="0ABB68E9" w14:textId="6E7B4F3B" w:rsidR="00527845" w:rsidRPr="00527845" w:rsidRDefault="00527845" w:rsidP="00527845">
            <w:pPr>
              <w:pStyle w:val="ListParagraph"/>
              <w:numPr>
                <w:ilvl w:val="1"/>
                <w:numId w:val="9"/>
              </w:numPr>
              <w:spacing w:line="312" w:lineRule="auto"/>
              <w:jc w:val="both"/>
              <w:rPr>
                <w:rFonts w:ascii="Times New Roman" w:eastAsia="Times New Roman" w:hAnsi="Times New Roman"/>
                <w:b/>
                <w:bCs/>
                <w:noProof/>
                <w:lang w:eastAsia="vi-VN"/>
              </w:rPr>
            </w:pPr>
          </w:p>
          <w:p w14:paraId="7FFB189B" w14:textId="0F0429B0" w:rsidR="000D7FD9" w:rsidRPr="00104A6F" w:rsidRDefault="007A3E74" w:rsidP="00B412F8">
            <w:pPr>
              <w:spacing w:after="0" w:line="312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A3E74">
              <w:rPr>
                <w:rFonts w:ascii="Times New Roman" w:eastAsia="Times New Roman" w:hAnsi="Times New Roman" w:cs="Times New Roman"/>
                <w:noProof/>
                <w:position w:val="-162"/>
                <w:sz w:val="26"/>
                <w:szCs w:val="26"/>
                <w:lang w:val="vi-VN" w:eastAsia="vi-VN"/>
              </w:rPr>
              <w:object w:dxaOrig="4120" w:dyaOrig="3480" w14:anchorId="43864DB8">
                <v:shape id="_x0000_i1152" type="#_x0000_t75" style="width:206.25pt;height:174pt" o:ole="">
                  <v:imagedata r:id="rId255" o:title=""/>
                </v:shape>
                <o:OLEObject Type="Embed" ProgID="Equation.DSMT4" ShapeID="_x0000_i1152" DrawAspect="Content" ObjectID="_1773263508" r:id="rId256"/>
              </w:object>
            </w:r>
          </w:p>
        </w:tc>
        <w:tc>
          <w:tcPr>
            <w:tcW w:w="1139" w:type="dxa"/>
            <w:shd w:val="clear" w:color="auto" w:fill="auto"/>
            <w:vAlign w:val="center"/>
          </w:tcPr>
          <w:p w14:paraId="6CD435F6" w14:textId="77777777" w:rsidR="007A3E74" w:rsidRDefault="007A3E74" w:rsidP="00B412F8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0BDAF811" w14:textId="77777777" w:rsidR="007A3E74" w:rsidRDefault="007A3E74" w:rsidP="00B412F8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026FF059" w14:textId="77777777" w:rsidR="007A3E74" w:rsidRPr="007A3E74" w:rsidRDefault="007A3E74" w:rsidP="007A3E74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DD7BED4" w14:textId="24271EF2" w:rsidR="000D7FD9" w:rsidRPr="007A3E74" w:rsidRDefault="007A3E74" w:rsidP="007A3E74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A3E74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35A67577" w14:textId="77777777" w:rsidR="007A3E74" w:rsidRPr="007A3E74" w:rsidRDefault="007A3E74" w:rsidP="007A3E74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13A4F62B" w14:textId="6A6B68F5" w:rsidR="007A3E74" w:rsidRPr="007A3E74" w:rsidRDefault="007A3E74" w:rsidP="007A3E74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A3E74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5341C8B3" w14:textId="77777777" w:rsidR="007A3E74" w:rsidRPr="007A3E74" w:rsidRDefault="007A3E74" w:rsidP="007A3E74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18375567" w14:textId="4DF536BD" w:rsidR="007A3E74" w:rsidRPr="007A3E74" w:rsidRDefault="007A3E74" w:rsidP="007A3E74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A3E74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05E31E00" w14:textId="77777777" w:rsidR="007A3E74" w:rsidRPr="007A3E74" w:rsidRDefault="007A3E74" w:rsidP="007A3E74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5EEC017F" w14:textId="1DBD6547" w:rsidR="007A3E74" w:rsidRPr="00104A6F" w:rsidRDefault="007A3E74" w:rsidP="007A3E74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A3E74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</w:tc>
      </w:tr>
      <w:tr w:rsidR="000D7FD9" w:rsidRPr="00104A6F" w14:paraId="3697B709" w14:textId="77777777" w:rsidTr="00C13036">
        <w:tc>
          <w:tcPr>
            <w:tcW w:w="1134" w:type="dxa"/>
            <w:shd w:val="clear" w:color="auto" w:fill="auto"/>
            <w:vAlign w:val="center"/>
          </w:tcPr>
          <w:p w14:paraId="3EBE4299" w14:textId="40841887" w:rsidR="000D7FD9" w:rsidRPr="00104A6F" w:rsidRDefault="009A5335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.2</w:t>
            </w:r>
          </w:p>
        </w:tc>
        <w:tc>
          <w:tcPr>
            <w:tcW w:w="7622" w:type="dxa"/>
            <w:shd w:val="clear" w:color="auto" w:fill="auto"/>
          </w:tcPr>
          <w:p w14:paraId="269D7230" w14:textId="798BF1AA" w:rsidR="007A3E74" w:rsidRDefault="007A3E74" w:rsidP="00527845">
            <w:pPr>
              <w:jc w:val="both"/>
              <w:rPr>
                <w:rFonts w:ascii="Times New Roman" w:eastAsia="Times New Roman" w:hAnsi="Times New Roman" w:cs="Times New Roman"/>
                <w:iCs/>
                <w:noProof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6"/>
              </w:rPr>
              <w:t xml:space="preserve">Ta có </w:t>
            </w:r>
            <w:r w:rsidRPr="007A3E74">
              <w:rPr>
                <w:rFonts w:ascii="Times New Roman" w:eastAsia="Calibri" w:hAnsi="Times New Roman" w:cs="Times New Roman"/>
                <w:position w:val="-6"/>
                <w:sz w:val="26"/>
              </w:rPr>
              <w:object w:dxaOrig="3320" w:dyaOrig="300" w14:anchorId="701A7499">
                <v:shape id="_x0000_i1153" type="#_x0000_t75" style="width:168.75pt;height:15pt" o:ole="">
                  <v:imagedata r:id="rId257" o:title=""/>
                </v:shape>
                <o:OLEObject Type="Embed" ProgID="Equation.DSMT4" ShapeID="_x0000_i1153" DrawAspect="Content" ObjectID="_1773263509" r:id="rId258"/>
              </w:object>
            </w:r>
          </w:p>
          <w:p w14:paraId="5BC0D162" w14:textId="77777777" w:rsidR="000D7FD9" w:rsidRDefault="007A3E74" w:rsidP="00560C4D">
            <w:pPr>
              <w:jc w:val="both"/>
              <w:rPr>
                <w:rFonts w:ascii="Times New Roman" w:eastAsia="Calibri" w:hAnsi="Times New Roman" w:cs="Times New Roman"/>
                <w:sz w:val="26"/>
              </w:rPr>
            </w:pPr>
            <w:r w:rsidRPr="00C16E18">
              <w:rPr>
                <w:rFonts w:ascii="Times New Roman" w:eastAsia="Calibri" w:hAnsi="Times New Roman" w:cs="Times New Roman"/>
                <w:position w:val="-14"/>
                <w:sz w:val="26"/>
              </w:rPr>
              <w:object w:dxaOrig="3320" w:dyaOrig="400" w14:anchorId="5DABA392">
                <v:shape id="_x0000_i1154" type="#_x0000_t75" style="width:168.75pt;height:20.25pt" o:ole="">
                  <v:imagedata r:id="rId259" o:title=""/>
                </v:shape>
                <o:OLEObject Type="Embed" ProgID="Equation.DSMT4" ShapeID="_x0000_i1154" DrawAspect="Content" ObjectID="_1773263510" r:id="rId260"/>
              </w:object>
            </w:r>
          </w:p>
          <w:p w14:paraId="3ADB151D" w14:textId="77777777" w:rsidR="007A3E74" w:rsidRDefault="007A3E74" w:rsidP="00560C4D">
            <w:pPr>
              <w:jc w:val="both"/>
              <w:rPr>
                <w:rFonts w:ascii="Times New Roman" w:eastAsia="Calibri" w:hAnsi="Times New Roman" w:cs="Times New Roman"/>
                <w:sz w:val="26"/>
              </w:rPr>
            </w:pPr>
            <w:r>
              <w:rPr>
                <w:rFonts w:ascii="Times New Roman" w:eastAsia="Calibri" w:hAnsi="Times New Roman" w:cs="Times New Roman"/>
                <w:sz w:val="26"/>
              </w:rPr>
              <w:t xml:space="preserve">Mà </w:t>
            </w:r>
            <w:r w:rsidRPr="00C16E18">
              <w:rPr>
                <w:rFonts w:ascii="Times New Roman" w:eastAsia="Calibri" w:hAnsi="Times New Roman" w:cs="Times New Roman"/>
                <w:position w:val="-14"/>
                <w:sz w:val="26"/>
              </w:rPr>
              <w:object w:dxaOrig="2200" w:dyaOrig="400" w14:anchorId="6B3CDC31">
                <v:shape id="_x0000_i1155" type="#_x0000_t75" style="width:111.75pt;height:20.25pt" o:ole="">
                  <v:imagedata r:id="rId261" o:title=""/>
                </v:shape>
                <o:OLEObject Type="Embed" ProgID="Equation.DSMT4" ShapeID="_x0000_i1155" DrawAspect="Content" ObjectID="_1773263511" r:id="rId262"/>
              </w:object>
            </w:r>
          </w:p>
          <w:p w14:paraId="3E0B6892" w14:textId="77777777" w:rsidR="007A3E74" w:rsidRDefault="007A3E74" w:rsidP="00560C4D">
            <w:pPr>
              <w:jc w:val="both"/>
              <w:rPr>
                <w:rFonts w:ascii="Times New Roman" w:eastAsia="Calibri" w:hAnsi="Times New Roman" w:cs="Times New Roman"/>
                <w:sz w:val="26"/>
              </w:rPr>
            </w:pPr>
            <w:r>
              <w:rPr>
                <w:rFonts w:ascii="Times New Roman" w:eastAsia="Calibri" w:hAnsi="Times New Roman" w:cs="Times New Roman"/>
                <w:sz w:val="26"/>
              </w:rPr>
              <w:t xml:space="preserve">Với </w:t>
            </w:r>
            <w:r w:rsidRPr="00C16E18">
              <w:rPr>
                <w:rFonts w:ascii="Times New Roman" w:eastAsia="Calibri" w:hAnsi="Times New Roman" w:cs="Times New Roman"/>
                <w:position w:val="-14"/>
                <w:sz w:val="26"/>
              </w:rPr>
              <w:object w:dxaOrig="5000" w:dyaOrig="400" w14:anchorId="16C33AB2">
                <v:shape id="_x0000_i1156" type="#_x0000_t75" style="width:254.25pt;height:20.25pt" o:ole="">
                  <v:imagedata r:id="rId263" o:title=""/>
                </v:shape>
                <o:OLEObject Type="Embed" ProgID="Equation.DSMT4" ShapeID="_x0000_i1156" DrawAspect="Content" ObjectID="_1773263512" r:id="rId264"/>
              </w:object>
            </w:r>
          </w:p>
          <w:p w14:paraId="7DFA3C30" w14:textId="77777777" w:rsidR="007A3E74" w:rsidRDefault="007A3E74" w:rsidP="00560C4D">
            <w:pPr>
              <w:jc w:val="both"/>
              <w:rPr>
                <w:rFonts w:ascii="Times New Roman" w:eastAsia="Calibri" w:hAnsi="Times New Roman" w:cs="Times New Roman"/>
                <w:sz w:val="26"/>
              </w:rPr>
            </w:pPr>
            <w:r>
              <w:rPr>
                <w:rFonts w:ascii="Times New Roman" w:eastAsia="Calibri" w:hAnsi="Times New Roman" w:cs="Times New Roman"/>
                <w:sz w:val="26"/>
              </w:rPr>
              <w:t xml:space="preserve">Với </w:t>
            </w:r>
            <w:r w:rsidRPr="00C16E18">
              <w:rPr>
                <w:rFonts w:ascii="Times New Roman" w:eastAsia="Calibri" w:hAnsi="Times New Roman" w:cs="Times New Roman"/>
                <w:position w:val="-14"/>
                <w:sz w:val="26"/>
              </w:rPr>
              <w:object w:dxaOrig="5760" w:dyaOrig="400" w14:anchorId="56B78AAB">
                <v:shape id="_x0000_i1157" type="#_x0000_t75" style="width:292.5pt;height:20.25pt" o:ole="">
                  <v:imagedata r:id="rId265" o:title=""/>
                </v:shape>
                <o:OLEObject Type="Embed" ProgID="Equation.DSMT4" ShapeID="_x0000_i1157" DrawAspect="Content" ObjectID="_1773263513" r:id="rId266"/>
              </w:object>
            </w:r>
          </w:p>
          <w:p w14:paraId="240DAB3F" w14:textId="5A2CE427" w:rsidR="00056F52" w:rsidRPr="00560C4D" w:rsidRDefault="00056F52" w:rsidP="00560C4D">
            <w:pPr>
              <w:jc w:val="both"/>
              <w:rPr>
                <w:rFonts w:ascii="Times New Roman" w:eastAsia="Times New Roman" w:hAnsi="Times New Roman" w:cs="Times New Roman"/>
                <w:iCs/>
                <w:noProof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6"/>
              </w:rPr>
              <w:t xml:space="preserve">Vậy </w:t>
            </w:r>
            <w:r w:rsidRPr="00C16E18">
              <w:rPr>
                <w:rFonts w:ascii="Times New Roman" w:eastAsia="Calibri" w:hAnsi="Times New Roman" w:cs="Times New Roman"/>
                <w:position w:val="-14"/>
                <w:sz w:val="26"/>
              </w:rPr>
              <w:object w:dxaOrig="3700" w:dyaOrig="400" w14:anchorId="0CD4F813">
                <v:shape id="_x0000_i1158" type="#_x0000_t75" style="width:188.25pt;height:20.25pt" o:ole="">
                  <v:imagedata r:id="rId267" o:title=""/>
                </v:shape>
                <o:OLEObject Type="Embed" ProgID="Equation.DSMT4" ShapeID="_x0000_i1158" DrawAspect="Content" ObjectID="_1773263514" r:id="rId268"/>
              </w:object>
            </w:r>
          </w:p>
        </w:tc>
        <w:tc>
          <w:tcPr>
            <w:tcW w:w="1139" w:type="dxa"/>
            <w:shd w:val="clear" w:color="auto" w:fill="auto"/>
            <w:vAlign w:val="center"/>
          </w:tcPr>
          <w:p w14:paraId="6170DD91" w14:textId="77777777" w:rsidR="000D7FD9" w:rsidRDefault="007A3E74" w:rsidP="009A533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A3E74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7B8F7B73" w14:textId="77777777" w:rsidR="009A5335" w:rsidRPr="007A3E74" w:rsidRDefault="009A5335" w:rsidP="009A533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7184D2C8" w14:textId="77777777" w:rsidR="007A3E74" w:rsidRDefault="007A3E74" w:rsidP="009A533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A3E74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28974EA9" w14:textId="77777777" w:rsidR="009A5335" w:rsidRPr="007A3E74" w:rsidRDefault="009A5335" w:rsidP="009A533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EED23A7" w14:textId="77777777" w:rsidR="007A3E74" w:rsidRDefault="007A3E74" w:rsidP="009A533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A3E74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63333DF3" w14:textId="77777777" w:rsidR="009A5335" w:rsidRDefault="009A5335" w:rsidP="009A533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41ED4AD" w14:textId="77777777" w:rsidR="00056F52" w:rsidRPr="007A3E74" w:rsidRDefault="00056F52" w:rsidP="009A533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B6F4430" w14:textId="0C90FE5F" w:rsidR="007A3E74" w:rsidRPr="007A3E74" w:rsidRDefault="007A3E74" w:rsidP="009A533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A3E74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</w:tc>
      </w:tr>
      <w:tr w:rsidR="00EE3902" w:rsidRPr="00104A6F" w14:paraId="741AA142" w14:textId="77777777" w:rsidTr="003B2D26">
        <w:tc>
          <w:tcPr>
            <w:tcW w:w="9895" w:type="dxa"/>
            <w:gridSpan w:val="3"/>
            <w:shd w:val="clear" w:color="auto" w:fill="auto"/>
            <w:vAlign w:val="center"/>
          </w:tcPr>
          <w:p w14:paraId="031EDE04" w14:textId="77777777" w:rsidR="003E3CA3" w:rsidRPr="00533659" w:rsidRDefault="003E3CA3" w:rsidP="003E3CA3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D41D4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Câu 2. </w:t>
            </w:r>
            <w:r w:rsidRPr="00533659">
              <w:rPr>
                <w:rFonts w:ascii="Times New Roman" w:hAnsi="Times New Roman" w:cs="Times New Roman"/>
                <w:bCs/>
                <w:sz w:val="26"/>
                <w:szCs w:val="26"/>
              </w:rPr>
              <w:t>(</w:t>
            </w:r>
            <w:r w:rsidRPr="00533659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4,0 điểm</w:t>
            </w:r>
            <w:r w:rsidRPr="00533659">
              <w:rPr>
                <w:rFonts w:ascii="Times New Roman" w:hAnsi="Times New Roman" w:cs="Times New Roman"/>
                <w:bCs/>
                <w:sz w:val="26"/>
                <w:szCs w:val="26"/>
              </w:rPr>
              <w:t>)</w:t>
            </w:r>
          </w:p>
          <w:p w14:paraId="5237F494" w14:textId="77777777" w:rsidR="003E3CA3" w:rsidRPr="00BB6EF3" w:rsidRDefault="003E3CA3" w:rsidP="003E3CA3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B6EF3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2.1. </w:t>
            </w:r>
            <w:r w:rsidRPr="00BB6EF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Cho phân số </w:t>
            </w:r>
            <w:r w:rsidRPr="00BB6EF3">
              <w:rPr>
                <w:rFonts w:ascii="Times New Roman" w:eastAsia="Times New Roman" w:hAnsi="Times New Roman" w:cs="Times New Roman"/>
                <w:noProof/>
                <w:position w:val="-24"/>
                <w:sz w:val="26"/>
                <w:szCs w:val="26"/>
                <w:lang w:val="vi-VN" w:eastAsia="vi-VN"/>
              </w:rPr>
              <w:object w:dxaOrig="1260" w:dyaOrig="620" w14:anchorId="6D344B36">
                <v:shape id="_x0000_i1159" type="#_x0000_t75" style="width:63pt;height:30.75pt" o:ole="">
                  <v:imagedata r:id="rId188" o:title=""/>
                </v:shape>
                <o:OLEObject Type="Embed" ProgID="Equation.DSMT4" ShapeID="_x0000_i1159" DrawAspect="Content" ObjectID="_1773263515" r:id="rId269"/>
              </w:object>
            </w:r>
            <w:r w:rsidRPr="00BB6EF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14:paraId="47AEA34A" w14:textId="77777777" w:rsidR="003E3CA3" w:rsidRDefault="003E3CA3" w:rsidP="003E3CA3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  <w:r w:rsidRPr="00BB6EF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)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Chứng minh rằng </w:t>
            </w:r>
            <w:r w:rsidRPr="00452565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40" w:dyaOrig="260" w14:anchorId="0A365314">
                <v:shape id="_x0000_i1160" type="#_x0000_t75" style="width:12pt;height:12.75pt" o:ole="">
                  <v:imagedata r:id="rId190" o:title=""/>
                </v:shape>
                <o:OLEObject Type="Embed" ProgID="Equation.DSMT4" ShapeID="_x0000_i1160" DrawAspect="Content" ObjectID="_1773263516" r:id="rId270"/>
              </w:object>
            </w:r>
            <w:r w:rsidRPr="00BB6EF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là một phân số tối giản với mọi </w:t>
            </w:r>
            <w:r w:rsidRPr="00D31C1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620" w:dyaOrig="279" w14:anchorId="611DCE80">
                <v:shape id="_x0000_i1161" type="#_x0000_t75" style="width:30.75pt;height:14.25pt" o:ole="">
                  <v:imagedata r:id="rId192" o:title=""/>
                </v:shape>
                <o:OLEObject Type="Embed" ProgID="Equation.DSMT4" ShapeID="_x0000_i1161" DrawAspect="Content" ObjectID="_1773263517" r:id="rId271"/>
              </w:object>
            </w:r>
          </w:p>
          <w:p w14:paraId="11BB3057" w14:textId="77777777" w:rsidR="003E3CA3" w:rsidRPr="00BB6EF3" w:rsidRDefault="003E3CA3" w:rsidP="003E3CA3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  <w:r w:rsidRPr="00BB6EF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)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ìm </w:t>
            </w:r>
            <w:r w:rsidRPr="00D31C1B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80" w:dyaOrig="279" w14:anchorId="4F87F318">
                <v:shape id="_x0000_i1162" type="#_x0000_t75" style="width:29.25pt;height:14.25pt" o:ole="">
                  <v:imagedata r:id="rId194" o:title=""/>
                </v:shape>
                <o:OLEObject Type="Embed" ProgID="Equation.DSMT4" ShapeID="_x0000_i1162" DrawAspect="Content" ObjectID="_1773263518" r:id="rId272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ể</w:t>
            </w:r>
            <w:r w:rsidRPr="00452565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40" w:dyaOrig="260" w14:anchorId="2D85BD75">
                <v:shape id="_x0000_i1163" type="#_x0000_t75" style="width:12pt;height:12.75pt" o:ole="">
                  <v:imagedata r:id="rId190" o:title=""/>
                </v:shape>
                <o:OLEObject Type="Embed" ProgID="Equation.DSMT4" ShapeID="_x0000_i1163" DrawAspect="Content" ObjectID="_1773263519" r:id="rId273"/>
              </w:object>
            </w:r>
            <w:r w:rsidRPr="00BB6EF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đạt </w:t>
            </w:r>
            <w:r w:rsidRPr="00BB6EF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giá trị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ớn nhất, tìm giá trị lớn nhất đó.</w:t>
            </w:r>
            <w:r w:rsidRPr="00BB6EF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14:paraId="4E998F48" w14:textId="37C2E38E" w:rsidR="00EE3902" w:rsidRPr="003E3CA3" w:rsidRDefault="003E3CA3" w:rsidP="003E3CA3">
            <w:pPr>
              <w:spacing w:after="200" w:line="240" w:lineRule="auto"/>
              <w:contextualSpacing/>
              <w:rPr>
                <w:rFonts w:ascii="Times New Roman" w:eastAsia="Calibri" w:hAnsi="Times New Roman" w:cs="Times New Roman"/>
                <w:sz w:val="26"/>
              </w:rPr>
            </w:pPr>
            <w:r w:rsidRPr="00D642D6">
              <w:rPr>
                <w:rFonts w:ascii="Times New Roman" w:eastAsia="Calibri" w:hAnsi="Times New Roman" w:cs="Times New Roman"/>
                <w:b/>
                <w:bCs/>
                <w:sz w:val="26"/>
              </w:rPr>
              <w:lastRenderedPageBreak/>
              <w:t>2.2.</w:t>
            </w:r>
            <w:r>
              <w:rPr>
                <w:rFonts w:ascii="Times New Roman" w:eastAsia="Calibri" w:hAnsi="Times New Roman" w:cs="Times New Roman"/>
                <w:sz w:val="26"/>
              </w:rPr>
              <w:t xml:space="preserve"> </w:t>
            </w:r>
            <w:r w:rsidRPr="00D642D6">
              <w:rPr>
                <w:rFonts w:ascii="Times New Roman" w:eastAsia="Calibri" w:hAnsi="Times New Roman" w:cs="Times New Roman"/>
                <w:sz w:val="26"/>
              </w:rPr>
              <w:t xml:space="preserve">Tìm các cặp số nguyên </w:t>
            </w:r>
            <w:r>
              <w:rPr>
                <w:rFonts w:ascii="Times New Roman" w:eastAsia="Calibri" w:hAnsi="Times New Roman" w:cs="Times New Roman"/>
                <w:sz w:val="26"/>
              </w:rPr>
              <w:t xml:space="preserve"> </w:t>
            </w:r>
            <w:r w:rsidRPr="00D642D6">
              <w:rPr>
                <w:rFonts w:ascii="Times New Roman" w:eastAsia="Calibri" w:hAnsi="Times New Roman" w:cs="Times New Roman"/>
                <w:position w:val="-10"/>
                <w:sz w:val="26"/>
              </w:rPr>
              <w:object w:dxaOrig="420" w:dyaOrig="260" w14:anchorId="7EC1EDE5">
                <v:shape id="_x0000_i1164" type="#_x0000_t75" style="width:21.75pt;height:12.75pt" o:ole="">
                  <v:imagedata r:id="rId182" o:title=""/>
                </v:shape>
                <o:OLEObject Type="Embed" ProgID="Equation.DSMT4" ShapeID="_x0000_i1164" DrawAspect="Content" ObjectID="_1773263520" r:id="rId274"/>
              </w:object>
            </w:r>
            <w:r>
              <w:rPr>
                <w:rFonts w:ascii="Times New Roman" w:eastAsia="Calibri" w:hAnsi="Times New Roman" w:cs="Times New Roman"/>
                <w:sz w:val="26"/>
              </w:rPr>
              <w:t xml:space="preserve"> </w:t>
            </w:r>
            <w:r w:rsidRPr="00D642D6">
              <w:rPr>
                <w:rFonts w:ascii="Times New Roman" w:eastAsia="Calibri" w:hAnsi="Times New Roman" w:cs="Times New Roman"/>
                <w:sz w:val="26"/>
              </w:rPr>
              <w:t xml:space="preserve">thỏa mãn </w:t>
            </w:r>
            <w:r w:rsidRPr="00D642D6">
              <w:rPr>
                <w:rFonts w:ascii="Times New Roman" w:eastAsia="Calibri" w:hAnsi="Times New Roman" w:cs="Times New Roman"/>
                <w:position w:val="-10"/>
                <w:sz w:val="26"/>
              </w:rPr>
              <w:object w:dxaOrig="1960" w:dyaOrig="320" w14:anchorId="70D05377">
                <v:shape id="_x0000_i1165" type="#_x0000_t75" style="width:98.25pt;height:15.75pt" o:ole="">
                  <v:imagedata r:id="rId199" o:title=""/>
                </v:shape>
                <o:OLEObject Type="Embed" ProgID="Equation.DSMT4" ShapeID="_x0000_i1165" DrawAspect="Content" ObjectID="_1773263521" r:id="rId275"/>
              </w:object>
            </w:r>
          </w:p>
        </w:tc>
      </w:tr>
      <w:tr w:rsidR="000D7FD9" w:rsidRPr="00104A6F" w14:paraId="5F010EB2" w14:textId="77777777" w:rsidTr="00C13036">
        <w:tc>
          <w:tcPr>
            <w:tcW w:w="1134" w:type="dxa"/>
            <w:shd w:val="clear" w:color="auto" w:fill="auto"/>
            <w:vAlign w:val="center"/>
          </w:tcPr>
          <w:p w14:paraId="718371F9" w14:textId="77777777" w:rsidR="000D7FD9" w:rsidRDefault="00EE3902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2.1)</w:t>
            </w:r>
          </w:p>
          <w:p w14:paraId="5E83D953" w14:textId="698CE094" w:rsidR="00EE3902" w:rsidRPr="00104A6F" w:rsidRDefault="00EE3902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)</w:t>
            </w:r>
          </w:p>
        </w:tc>
        <w:tc>
          <w:tcPr>
            <w:tcW w:w="7622" w:type="dxa"/>
            <w:shd w:val="clear" w:color="auto" w:fill="auto"/>
          </w:tcPr>
          <w:p w14:paraId="044F30E3" w14:textId="67EB4847" w:rsidR="00C70FD3" w:rsidRPr="00BB6EF3" w:rsidRDefault="00C70FD3" w:rsidP="00C70FD3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vi-VN"/>
              </w:rPr>
            </w:pPr>
            <w:r w:rsidRPr="00BB6EF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9A533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a có </w:t>
            </w:r>
            <w:r w:rsidR="009A5335" w:rsidRPr="00BB6EF3">
              <w:rPr>
                <w:rFonts w:ascii="Times New Roman" w:eastAsia="Times New Roman" w:hAnsi="Times New Roman" w:cs="Times New Roman"/>
                <w:noProof/>
                <w:position w:val="-24"/>
                <w:sz w:val="26"/>
                <w:szCs w:val="26"/>
                <w:lang w:val="vi-VN" w:eastAsia="vi-VN"/>
              </w:rPr>
              <w:object w:dxaOrig="2360" w:dyaOrig="620" w14:anchorId="6C6F553F">
                <v:shape id="_x0000_i1166" type="#_x0000_t75" style="width:117.75pt;height:30.75pt" o:ole="">
                  <v:imagedata r:id="rId276" o:title=""/>
                </v:shape>
                <o:OLEObject Type="Embed" ProgID="Equation.DSMT4" ShapeID="_x0000_i1166" DrawAspect="Content" ObjectID="_1773263522" r:id="rId277"/>
              </w:object>
            </w:r>
          </w:p>
          <w:p w14:paraId="6D131DF9" w14:textId="3FA4828D" w:rsidR="00C70FD3" w:rsidRDefault="009A5335" w:rsidP="00C70FD3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vi-VN"/>
              </w:rPr>
              <w:t xml:space="preserve">Vì </w:t>
            </w:r>
            <w:r w:rsidR="00C70FD3" w:rsidRPr="00BB6EF3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vi-VN" w:eastAsia="vi-VN"/>
              </w:rPr>
              <w:object w:dxaOrig="639" w:dyaOrig="279" w14:anchorId="475E361F">
                <v:shape id="_x0000_i1167" type="#_x0000_t75" style="width:32.25pt;height:14.25pt" o:ole="">
                  <v:imagedata r:id="rId278" o:title=""/>
                </v:shape>
                <o:OLEObject Type="Embed" ProgID="Equation.DSMT4" ShapeID="_x0000_i1167" DrawAspect="Content" ObjectID="_1773263523" r:id="rId279"/>
              </w:object>
            </w:r>
            <w:r w:rsidR="00C70FD3" w:rsidRPr="00BB6EF3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vi-VN"/>
              </w:rPr>
              <w:t xml:space="preserve"> không chia hết cho 2 (thỏa mãn với mọi số nguyên </w:t>
            </w:r>
            <w:r w:rsidR="00C70FD3" w:rsidRPr="009A5335"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  <w:lang w:eastAsia="vi-VN"/>
              </w:rPr>
              <w:t>n</w:t>
            </w:r>
            <w:r w:rsidR="00C70FD3" w:rsidRPr="00BB6EF3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vi-VN"/>
              </w:rPr>
              <w:t>)</w:t>
            </w:r>
          </w:p>
          <w:p w14:paraId="03352178" w14:textId="3339431A" w:rsidR="000D7FD9" w:rsidRPr="009A5335" w:rsidRDefault="00001F09" w:rsidP="009A5335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vi-VN"/>
              </w:rPr>
              <w:t xml:space="preserve">Nên </w:t>
            </w:r>
            <w:r w:rsidR="009A5335" w:rsidRPr="00BB6EF3">
              <w:rPr>
                <w:rFonts w:ascii="Times New Roman" w:eastAsia="Times New Roman" w:hAnsi="Times New Roman" w:cs="Times New Roman"/>
                <w:noProof/>
                <w:position w:val="-24"/>
                <w:sz w:val="26"/>
                <w:szCs w:val="26"/>
                <w:lang w:val="vi-VN" w:eastAsia="vi-VN"/>
              </w:rPr>
              <w:object w:dxaOrig="680" w:dyaOrig="620" w14:anchorId="1B15E01B">
                <v:shape id="_x0000_i1168" type="#_x0000_t75" style="width:33.75pt;height:30.75pt" o:ole="">
                  <v:imagedata r:id="rId280" o:title=""/>
                </v:shape>
                <o:OLEObject Type="Embed" ProgID="Equation.DSMT4" ShapeID="_x0000_i1168" DrawAspect="Content" ObjectID="_1773263524" r:id="rId281"/>
              </w:object>
            </w:r>
            <w:r w:rsidR="009A5335" w:rsidRPr="00BB6EF3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vi-VN"/>
              </w:rPr>
              <w:t xml:space="preserve"> là phân số tối giản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. Vậy</w:t>
            </w:r>
            <w:r w:rsidRPr="00BB6EF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A là phân số tối giản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  <w:r w:rsidRPr="00BB6EF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39" w:type="dxa"/>
            <w:shd w:val="clear" w:color="auto" w:fill="auto"/>
            <w:vAlign w:val="center"/>
          </w:tcPr>
          <w:p w14:paraId="293DDFF5" w14:textId="77777777" w:rsidR="009A5335" w:rsidRDefault="009A5335" w:rsidP="00B412F8">
            <w:pPr>
              <w:spacing w:after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18C4369D" w14:textId="689EA571" w:rsidR="000D7FD9" w:rsidRDefault="009A5335" w:rsidP="009A533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A5335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39BB7C5C" w14:textId="77777777" w:rsidR="009A5335" w:rsidRPr="009A5335" w:rsidRDefault="009A5335" w:rsidP="009A533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5F28B56" w14:textId="77777777" w:rsidR="009A5335" w:rsidRPr="009A5335" w:rsidRDefault="009A5335" w:rsidP="009A533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A5335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2851A3AE" w14:textId="1CDAC4B2" w:rsidR="009A5335" w:rsidRPr="00104A6F" w:rsidRDefault="009A5335" w:rsidP="00B412F8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70FD3" w:rsidRPr="00104A6F" w14:paraId="7EE08911" w14:textId="77777777" w:rsidTr="00C13036">
        <w:tc>
          <w:tcPr>
            <w:tcW w:w="1134" w:type="dxa"/>
            <w:shd w:val="clear" w:color="auto" w:fill="auto"/>
            <w:vAlign w:val="center"/>
          </w:tcPr>
          <w:p w14:paraId="6D606743" w14:textId="0B87B053" w:rsidR="00C70FD3" w:rsidRPr="00104A6F" w:rsidRDefault="00EE3902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)</w:t>
            </w:r>
          </w:p>
        </w:tc>
        <w:tc>
          <w:tcPr>
            <w:tcW w:w="7622" w:type="dxa"/>
            <w:shd w:val="clear" w:color="auto" w:fill="auto"/>
          </w:tcPr>
          <w:p w14:paraId="44A87168" w14:textId="1FD6D8D5" w:rsidR="00C70FD3" w:rsidRPr="00BB6EF3" w:rsidRDefault="00C70FD3" w:rsidP="00C70FD3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vi-VN"/>
              </w:rPr>
            </w:pPr>
            <w:r w:rsidRPr="00BB6EF3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Để A có giá trị lớn nhất khi </w:t>
            </w:r>
            <w:r w:rsidRPr="00BB6EF3">
              <w:rPr>
                <w:rFonts w:ascii="Times New Roman" w:eastAsia="Times New Roman" w:hAnsi="Times New Roman" w:cs="Times New Roman"/>
                <w:noProof/>
                <w:position w:val="-24"/>
                <w:sz w:val="26"/>
                <w:szCs w:val="26"/>
                <w:lang w:val="vi-VN" w:eastAsia="vi-VN"/>
              </w:rPr>
              <w:object w:dxaOrig="680" w:dyaOrig="620" w14:anchorId="76B38F2B">
                <v:shape id="_x0000_i1169" type="#_x0000_t75" style="width:33.75pt;height:30.75pt" o:ole="">
                  <v:imagedata r:id="rId280" o:title=""/>
                </v:shape>
                <o:OLEObject Type="Embed" ProgID="Equation.DSMT4" ShapeID="_x0000_i1169" DrawAspect="Content" ObjectID="_1773263525" r:id="rId282"/>
              </w:object>
            </w:r>
            <w:r w:rsidRPr="00BB6EF3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vi-VN"/>
              </w:rPr>
              <w:t xml:space="preserve"> có giá trị nhỏ nhất khi </w:t>
            </w:r>
            <w:r w:rsidR="009A5335" w:rsidRPr="00BB6EF3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vi-VN" w:eastAsia="vi-VN"/>
              </w:rPr>
              <w:object w:dxaOrig="639" w:dyaOrig="279" w14:anchorId="62B87621">
                <v:shape id="_x0000_i1170" type="#_x0000_t75" style="width:32.25pt;height:14.25pt" o:ole="">
                  <v:imagedata r:id="rId278" o:title=""/>
                </v:shape>
                <o:OLEObject Type="Embed" ProgID="Equation.DSMT4" ShapeID="_x0000_i1170" DrawAspect="Content" ObjectID="_1773263526" r:id="rId283"/>
              </w:object>
            </w:r>
            <w:r w:rsidR="009A5335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vi-VN"/>
              </w:rPr>
              <w:t xml:space="preserve"> </w:t>
            </w:r>
            <w:r w:rsidRPr="00BB6EF3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vi-VN"/>
              </w:rPr>
              <w:t xml:space="preserve">là số nguyên âm lớn nhất với n nguyên </w:t>
            </w:r>
            <w:r w:rsidR="009A5335" w:rsidRPr="00BB6EF3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vi-VN" w:eastAsia="vi-VN"/>
              </w:rPr>
              <w:object w:dxaOrig="2120" w:dyaOrig="279" w14:anchorId="2EB808D0">
                <v:shape id="_x0000_i1171" type="#_x0000_t75" style="width:105.75pt;height:14.25pt" o:ole="">
                  <v:imagedata r:id="rId284" o:title=""/>
                </v:shape>
                <o:OLEObject Type="Embed" ProgID="Equation.DSMT4" ShapeID="_x0000_i1171" DrawAspect="Content" ObjectID="_1773263527" r:id="rId285"/>
              </w:object>
            </w:r>
          </w:p>
          <w:p w14:paraId="266678D7" w14:textId="6405E62E" w:rsidR="00C70FD3" w:rsidRDefault="00C70FD3" w:rsidP="00C70FD3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B6EF3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eastAsia="vi-VN"/>
              </w:rPr>
              <w:t xml:space="preserve">khi đó </w:t>
            </w:r>
            <w:r w:rsidR="00001F09" w:rsidRPr="00BB6EF3">
              <w:rPr>
                <w:rFonts w:ascii="Times New Roman" w:eastAsia="Times New Roman" w:hAnsi="Times New Roman" w:cs="Times New Roman"/>
                <w:noProof/>
                <w:position w:val="-24"/>
                <w:sz w:val="26"/>
                <w:szCs w:val="26"/>
                <w:lang w:eastAsia="vi-VN"/>
              </w:rPr>
              <w:object w:dxaOrig="3180" w:dyaOrig="620" w14:anchorId="61884ABF">
                <v:shape id="_x0000_i1172" type="#_x0000_t75" style="width:159pt;height:30.75pt" o:ole="">
                  <v:imagedata r:id="rId286" o:title=""/>
                </v:shape>
                <o:OLEObject Type="Embed" ProgID="Equation.DSMT4" ShapeID="_x0000_i1172" DrawAspect="Content" ObjectID="_1773263528" r:id="rId287"/>
              </w:object>
            </w:r>
          </w:p>
        </w:tc>
        <w:tc>
          <w:tcPr>
            <w:tcW w:w="1139" w:type="dxa"/>
            <w:shd w:val="clear" w:color="auto" w:fill="auto"/>
            <w:vAlign w:val="center"/>
          </w:tcPr>
          <w:p w14:paraId="5A84BDF9" w14:textId="77777777" w:rsidR="00C70FD3" w:rsidRDefault="009A5335" w:rsidP="009A533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9A5335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5F3969F2" w14:textId="77777777" w:rsidR="009A5335" w:rsidRPr="009A5335" w:rsidRDefault="009A5335" w:rsidP="009A5335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436A18D" w14:textId="4B973A83" w:rsidR="009A5335" w:rsidRPr="00104A6F" w:rsidRDefault="009A5335" w:rsidP="009A5335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5335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</w:tc>
      </w:tr>
      <w:tr w:rsidR="00EE3902" w:rsidRPr="00104A6F" w14:paraId="41C8D042" w14:textId="77777777" w:rsidTr="00C13036">
        <w:tc>
          <w:tcPr>
            <w:tcW w:w="1134" w:type="dxa"/>
            <w:shd w:val="clear" w:color="auto" w:fill="auto"/>
            <w:vAlign w:val="center"/>
          </w:tcPr>
          <w:p w14:paraId="155D7603" w14:textId="4B7D3AFB" w:rsidR="00EE3902" w:rsidRPr="00104A6F" w:rsidRDefault="00EE3902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.2)</w:t>
            </w:r>
          </w:p>
        </w:tc>
        <w:tc>
          <w:tcPr>
            <w:tcW w:w="7622" w:type="dxa"/>
            <w:shd w:val="clear" w:color="auto" w:fill="auto"/>
          </w:tcPr>
          <w:p w14:paraId="447761C5" w14:textId="1A023EF0" w:rsidR="00EE3902" w:rsidRPr="00D642D6" w:rsidRDefault="00EE3902" w:rsidP="00EE3902">
            <w:pPr>
              <w:spacing w:after="200" w:line="240" w:lineRule="auto"/>
              <w:contextualSpacing/>
              <w:rPr>
                <w:rFonts w:ascii="Times New Roman" w:eastAsia="Calibri" w:hAnsi="Times New Roman" w:cs="Times New Roman"/>
                <w:bCs/>
                <w:sz w:val="26"/>
              </w:rPr>
            </w:pPr>
            <w:r w:rsidRPr="00D642D6">
              <w:rPr>
                <w:rFonts w:ascii="Times New Roman" w:eastAsia="Calibri" w:hAnsi="Times New Roman" w:cs="Times New Roman"/>
                <w:bCs/>
                <w:sz w:val="26"/>
              </w:rPr>
              <w:t xml:space="preserve">Tìm các cặp số nguyên </w:t>
            </w:r>
            <w:r w:rsidR="009A5335" w:rsidRPr="009A5335">
              <w:rPr>
                <w:rFonts w:ascii="Times New Roman" w:eastAsia="Calibri" w:hAnsi="Times New Roman" w:cs="Times New Roman"/>
                <w:bCs/>
                <w:position w:val="-14"/>
                <w:sz w:val="26"/>
              </w:rPr>
              <w:object w:dxaOrig="600" w:dyaOrig="400" w14:anchorId="231CB632">
                <v:shape id="_x0000_i1173" type="#_x0000_t75" style="width:30.75pt;height:20.25pt" o:ole="">
                  <v:imagedata r:id="rId197" o:title=""/>
                </v:shape>
                <o:OLEObject Type="Embed" ProgID="Equation.DSMT4" ShapeID="_x0000_i1173" DrawAspect="Content" ObjectID="_1773263529" r:id="rId288"/>
              </w:object>
            </w:r>
            <w:r w:rsidRPr="00D642D6">
              <w:rPr>
                <w:rFonts w:ascii="Times New Roman" w:eastAsia="Calibri" w:hAnsi="Times New Roman" w:cs="Times New Roman"/>
                <w:bCs/>
                <w:sz w:val="26"/>
              </w:rPr>
              <w:t xml:space="preserve">thỏa mãn </w:t>
            </w:r>
            <w:r w:rsidR="009A5335" w:rsidRPr="00D642D6">
              <w:rPr>
                <w:rFonts w:ascii="Times New Roman" w:eastAsia="Calibri" w:hAnsi="Times New Roman" w:cs="Times New Roman"/>
                <w:position w:val="-10"/>
                <w:sz w:val="26"/>
              </w:rPr>
              <w:object w:dxaOrig="1960" w:dyaOrig="320" w14:anchorId="5EA2027E">
                <v:shape id="_x0000_i1174" type="#_x0000_t75" style="width:98.25pt;height:15.75pt" o:ole="">
                  <v:imagedata r:id="rId199" o:title=""/>
                </v:shape>
                <o:OLEObject Type="Embed" ProgID="Equation.DSMT4" ShapeID="_x0000_i1174" DrawAspect="Content" ObjectID="_1773263530" r:id="rId289"/>
              </w:object>
            </w:r>
          </w:p>
          <w:p w14:paraId="32EE986F" w14:textId="2AAE2365" w:rsidR="00EE3902" w:rsidRDefault="009A5335" w:rsidP="00EE3902">
            <w:pPr>
              <w:spacing w:after="200" w:line="240" w:lineRule="auto"/>
              <w:contextualSpacing/>
              <w:rPr>
                <w:rFonts w:ascii="Times New Roman" w:eastAsia="Calibri" w:hAnsi="Times New Roman" w:cs="Times New Roman"/>
                <w:b/>
                <w:sz w:val="26"/>
              </w:rPr>
            </w:pPr>
            <w:r w:rsidRPr="009A5335">
              <w:rPr>
                <w:rFonts w:ascii="Times New Roman" w:eastAsia="Calibri" w:hAnsi="Times New Roman" w:cs="Times New Roman"/>
                <w:b/>
                <w:position w:val="-34"/>
                <w:sz w:val="26"/>
              </w:rPr>
              <w:object w:dxaOrig="5120" w:dyaOrig="800" w14:anchorId="01C3748F">
                <v:shape id="_x0000_i1175" type="#_x0000_t75" style="width:256.5pt;height:39.75pt" o:ole="">
                  <v:imagedata r:id="rId290" o:title=""/>
                </v:shape>
                <o:OLEObject Type="Embed" ProgID="Equation.DSMT4" ShapeID="_x0000_i1175" DrawAspect="Content" ObjectID="_1773263531" r:id="rId291"/>
              </w:object>
            </w:r>
          </w:p>
          <w:p w14:paraId="478CC4E3" w14:textId="70DBD3E6" w:rsidR="009A5335" w:rsidRDefault="009A5335" w:rsidP="00EE3902">
            <w:pPr>
              <w:spacing w:after="200" w:line="240" w:lineRule="auto"/>
              <w:contextualSpacing/>
              <w:rPr>
                <w:rFonts w:ascii="Times New Roman" w:hAnsi="Times New Roman" w:cs="Times New Roman"/>
              </w:rPr>
            </w:pPr>
            <w:r w:rsidRPr="009A5335">
              <w:rPr>
                <w:rFonts w:ascii="Times New Roman" w:hAnsi="Times New Roman" w:cs="Times New Roman"/>
              </w:rPr>
              <w:t>(</w:t>
            </w:r>
            <w:r w:rsidRPr="009A5335">
              <w:rPr>
                <w:rFonts w:ascii="Times New Roman" w:hAnsi="Times New Roman" w:cs="Times New Roman"/>
                <w:position w:val="-6"/>
              </w:rPr>
              <w:object w:dxaOrig="2960" w:dyaOrig="279" w14:anchorId="623077AE">
                <v:shape id="_x0000_i1176" type="#_x0000_t75" style="width:147.75pt;height:14.25pt" o:ole="">
                  <v:imagedata r:id="rId292" o:title=""/>
                </v:shape>
                <o:OLEObject Type="Embed" ProgID="Equation.DSMT4" ShapeID="_x0000_i1176" DrawAspect="Content" ObjectID="_1773263532" r:id="rId293"/>
              </w:object>
            </w:r>
            <w:r w:rsidRPr="009A5335">
              <w:rPr>
                <w:rFonts w:ascii="Times New Roman" w:hAnsi="Times New Roman" w:cs="Times New Roman"/>
              </w:rPr>
              <w:t>)</w:t>
            </w:r>
          </w:p>
          <w:p w14:paraId="54BC462E" w14:textId="0D1A4E23" w:rsidR="009A5335" w:rsidRPr="00E900FE" w:rsidRDefault="009A5335" w:rsidP="00EE3902">
            <w:pPr>
              <w:spacing w:after="200" w:line="240" w:lineRule="auto"/>
              <w:contextualSpacing/>
              <w:rPr>
                <w:rFonts w:ascii="Times New Roman" w:eastAsia="Calibri" w:hAnsi="Times New Roman" w:cs="Times New Roman"/>
                <w:b/>
                <w:sz w:val="26"/>
              </w:rPr>
            </w:pPr>
            <w:r w:rsidRPr="00E900FE">
              <w:rPr>
                <w:rFonts w:ascii="Times New Roman" w:hAnsi="Times New Roman" w:cs="Times New Roman"/>
              </w:rPr>
              <w:t xml:space="preserve">Vì </w:t>
            </w:r>
            <w:r w:rsidR="00E900FE" w:rsidRPr="00E900FE">
              <w:rPr>
                <w:rFonts w:ascii="Times New Roman" w:hAnsi="Times New Roman" w:cs="Times New Roman"/>
                <w:position w:val="-6"/>
              </w:rPr>
              <w:object w:dxaOrig="639" w:dyaOrig="279" w14:anchorId="073B06D0">
                <v:shape id="_x0000_i1177" type="#_x0000_t75" style="width:32.25pt;height:14.25pt" o:ole="">
                  <v:imagedata r:id="rId294" o:title=""/>
                </v:shape>
                <o:OLEObject Type="Embed" ProgID="Equation.DSMT4" ShapeID="_x0000_i1177" DrawAspect="Content" ObjectID="_1773263533" r:id="rId295"/>
              </w:object>
            </w:r>
            <w:r w:rsidRPr="00E900FE">
              <w:rPr>
                <w:rFonts w:ascii="Times New Roman" w:hAnsi="Times New Roman" w:cs="Times New Roman"/>
              </w:rPr>
              <w:t xml:space="preserve">  </w:t>
            </w:r>
            <w:r w:rsidR="00E900FE" w:rsidRPr="00E900FE">
              <w:rPr>
                <w:rFonts w:ascii="Times New Roman" w:hAnsi="Times New Roman" w:cs="Times New Roman"/>
              </w:rPr>
              <w:t xml:space="preserve">không chia hết cho </w:t>
            </w:r>
            <w:r w:rsidR="00E900FE">
              <w:rPr>
                <w:rFonts w:ascii="Times New Roman" w:hAnsi="Times New Roman" w:cs="Times New Roman"/>
              </w:rPr>
              <w:t xml:space="preserve"> </w:t>
            </w:r>
            <w:r w:rsidR="00E900FE" w:rsidRPr="00E900FE">
              <w:rPr>
                <w:rFonts w:ascii="Times New Roman" w:hAnsi="Times New Roman" w:cs="Times New Roman"/>
              </w:rPr>
              <w:t>2</w:t>
            </w:r>
            <w:r w:rsidR="00E900FE">
              <w:rPr>
                <w:rFonts w:ascii="Times New Roman" w:hAnsi="Times New Roman" w:cs="Times New Roman"/>
              </w:rPr>
              <w:t xml:space="preserve"> nên </w:t>
            </w:r>
            <w:r w:rsidR="00E900FE" w:rsidRPr="00E900FE">
              <w:rPr>
                <w:rFonts w:ascii="Times New Roman" w:hAnsi="Times New Roman" w:cs="Times New Roman"/>
                <w:position w:val="-14"/>
              </w:rPr>
              <w:object w:dxaOrig="1460" w:dyaOrig="400" w14:anchorId="30D36AA4">
                <v:shape id="_x0000_i1178" type="#_x0000_t75" style="width:72.75pt;height:20.25pt" o:ole="">
                  <v:imagedata r:id="rId296" o:title=""/>
                </v:shape>
                <o:OLEObject Type="Embed" ProgID="Equation.DSMT4" ShapeID="_x0000_i1178" DrawAspect="Content" ObjectID="_1773263534" r:id="rId297"/>
              </w:object>
            </w:r>
          </w:p>
          <w:p w14:paraId="729E2CA4" w14:textId="77777777" w:rsidR="00EE3902" w:rsidRDefault="00EE3902" w:rsidP="00EE3902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</w:rPr>
            </w:pPr>
            <w:r w:rsidRPr="00D642D6">
              <w:rPr>
                <w:rFonts w:ascii="Times New Roman" w:eastAsia="Calibri" w:hAnsi="Times New Roman" w:cs="Times New Roman"/>
                <w:sz w:val="26"/>
              </w:rPr>
              <w:t xml:space="preserve"> </w:t>
            </w:r>
            <w:r w:rsidR="00E900FE">
              <w:rPr>
                <w:rFonts w:ascii="Times New Roman" w:eastAsia="Calibri" w:hAnsi="Times New Roman" w:cs="Times New Roman"/>
                <w:sz w:val="26"/>
              </w:rPr>
              <w:t xml:space="preserve">TH1: </w:t>
            </w:r>
            <w:r w:rsidR="00E900FE" w:rsidRPr="00E900FE">
              <w:rPr>
                <w:rFonts w:ascii="Times New Roman" w:eastAsia="Calibri" w:hAnsi="Times New Roman" w:cs="Times New Roman"/>
                <w:position w:val="-30"/>
                <w:sz w:val="26"/>
              </w:rPr>
              <w:object w:dxaOrig="2079" w:dyaOrig="720" w14:anchorId="425B5276">
                <v:shape id="_x0000_i1179" type="#_x0000_t75" style="width:104.25pt;height:36.75pt" o:ole="">
                  <v:imagedata r:id="rId298" o:title=""/>
                </v:shape>
                <o:OLEObject Type="Embed" ProgID="Equation.DSMT4" ShapeID="_x0000_i1179" DrawAspect="Content" ObjectID="_1773263535" r:id="rId299"/>
              </w:object>
            </w:r>
          </w:p>
          <w:p w14:paraId="78AC8654" w14:textId="77777777" w:rsidR="00E900FE" w:rsidRDefault="00E900FE" w:rsidP="00EE3902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</w:rPr>
            </w:pPr>
            <w:r>
              <w:rPr>
                <w:rFonts w:ascii="Times New Roman" w:eastAsia="Calibri" w:hAnsi="Times New Roman" w:cs="Times New Roman"/>
                <w:sz w:val="26"/>
              </w:rPr>
              <w:t xml:space="preserve">TH2: </w:t>
            </w:r>
            <w:r w:rsidRPr="00E900FE">
              <w:rPr>
                <w:rFonts w:ascii="Times New Roman" w:eastAsia="Calibri" w:hAnsi="Times New Roman" w:cs="Times New Roman"/>
                <w:position w:val="-30"/>
                <w:sz w:val="26"/>
              </w:rPr>
              <w:object w:dxaOrig="1260" w:dyaOrig="720" w14:anchorId="39237721">
                <v:shape id="_x0000_i1180" type="#_x0000_t75" style="width:63pt;height:36.75pt" o:ole="">
                  <v:imagedata r:id="rId300" o:title=""/>
                </v:shape>
                <o:OLEObject Type="Embed" ProgID="Equation.DSMT4" ShapeID="_x0000_i1180" DrawAspect="Content" ObjectID="_1773263536" r:id="rId301"/>
              </w:object>
            </w:r>
            <w:r>
              <w:rPr>
                <w:rFonts w:ascii="Times New Roman" w:eastAsia="Calibri" w:hAnsi="Times New Roman" w:cs="Times New Roman"/>
                <w:sz w:val="26"/>
              </w:rPr>
              <w:t xml:space="preserve"> (loại)</w:t>
            </w:r>
          </w:p>
          <w:p w14:paraId="3D8511E7" w14:textId="6B9D2AFC" w:rsidR="00E900FE" w:rsidRPr="00EE3902" w:rsidRDefault="00E900FE" w:rsidP="00EE3902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</w:rPr>
            </w:pPr>
            <w:r>
              <w:rPr>
                <w:rFonts w:ascii="Times New Roman" w:eastAsia="Calibri" w:hAnsi="Times New Roman" w:cs="Times New Roman"/>
                <w:sz w:val="26"/>
              </w:rPr>
              <w:t xml:space="preserve">Vậy </w:t>
            </w:r>
            <w:r w:rsidRPr="009A5335">
              <w:rPr>
                <w:rFonts w:ascii="Times New Roman" w:eastAsia="Calibri" w:hAnsi="Times New Roman" w:cs="Times New Roman"/>
                <w:bCs/>
                <w:position w:val="-14"/>
                <w:sz w:val="26"/>
              </w:rPr>
              <w:object w:dxaOrig="1400" w:dyaOrig="400" w14:anchorId="3C803F3D">
                <v:shape id="_x0000_i1181" type="#_x0000_t75" style="width:71.25pt;height:20.25pt" o:ole="">
                  <v:imagedata r:id="rId302" o:title=""/>
                </v:shape>
                <o:OLEObject Type="Embed" ProgID="Equation.DSMT4" ShapeID="_x0000_i1181" DrawAspect="Content" ObjectID="_1773263537" r:id="rId303"/>
              </w:object>
            </w:r>
          </w:p>
        </w:tc>
        <w:tc>
          <w:tcPr>
            <w:tcW w:w="1139" w:type="dxa"/>
            <w:shd w:val="clear" w:color="auto" w:fill="auto"/>
            <w:vAlign w:val="center"/>
          </w:tcPr>
          <w:p w14:paraId="74575439" w14:textId="77777777" w:rsidR="00056F52" w:rsidRDefault="00056F52" w:rsidP="00056F52">
            <w:pPr>
              <w:spacing w:after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AE27C36" w14:textId="77AE9FBD" w:rsidR="00EE3902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08C138D9" w14:textId="77777777" w:rsid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5B99BFD5" w14:textId="01331DBC" w:rsid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79441047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19E4568" w14:textId="21086361" w:rsid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304CE295" w14:textId="77777777" w:rsidR="00C13036" w:rsidRDefault="00C13036" w:rsidP="00056F52">
            <w:pPr>
              <w:spacing w:after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2B7AAF2" w14:textId="77777777" w:rsidR="00056F52" w:rsidRDefault="00056F52" w:rsidP="00056F52">
            <w:pPr>
              <w:spacing w:after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50CA954" w14:textId="44A6A50E" w:rsidR="00C13036" w:rsidRPr="00104A6F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</w:tc>
      </w:tr>
      <w:tr w:rsidR="00EE3902" w:rsidRPr="00104A6F" w14:paraId="28BC8423" w14:textId="77777777" w:rsidTr="008A1B74">
        <w:tc>
          <w:tcPr>
            <w:tcW w:w="9895" w:type="dxa"/>
            <w:gridSpan w:val="3"/>
            <w:shd w:val="clear" w:color="auto" w:fill="auto"/>
            <w:vAlign w:val="center"/>
          </w:tcPr>
          <w:p w14:paraId="60CBC1A6" w14:textId="77777777" w:rsidR="00EE3902" w:rsidRDefault="00EE3902" w:rsidP="00EE3902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D41D4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Câu 3. </w:t>
            </w:r>
            <w:r w:rsidRPr="00533659">
              <w:rPr>
                <w:rFonts w:ascii="Times New Roman" w:hAnsi="Times New Roman" w:cs="Times New Roman"/>
                <w:bCs/>
                <w:sz w:val="26"/>
                <w:szCs w:val="26"/>
              </w:rPr>
              <w:t>(</w:t>
            </w:r>
            <w:r w:rsidRPr="00533659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4,0 điểm</w:t>
            </w:r>
            <w:r w:rsidRPr="00533659">
              <w:rPr>
                <w:rFonts w:ascii="Times New Roman" w:hAnsi="Times New Roman" w:cs="Times New Roman"/>
                <w:bCs/>
                <w:sz w:val="26"/>
                <w:szCs w:val="26"/>
              </w:rPr>
              <w:t>)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</w:p>
          <w:p w14:paraId="03D0E875" w14:textId="77777777" w:rsidR="00EE3902" w:rsidRPr="00C1728E" w:rsidRDefault="00EE3902" w:rsidP="00EE3902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1728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Trên cùng một nửa mặt phẳng bờ chứa tia </w:t>
            </w:r>
            <w:r w:rsidRPr="008C65EF">
              <w:rPr>
                <w:rFonts w:ascii="Times New Roman" w:eastAsia="Times New Roman" w:hAnsi="Times New Roman" w:cs="Times New Roman"/>
                <w:noProof/>
                <w:position w:val="-10"/>
                <w:sz w:val="26"/>
                <w:szCs w:val="26"/>
              </w:rPr>
              <w:object w:dxaOrig="400" w:dyaOrig="320" w14:anchorId="63006488">
                <v:shape id="_x0000_i1182" type="#_x0000_t75" style="width:20.25pt;height:15.75pt" o:ole="">
                  <v:imagedata r:id="rId201" o:title=""/>
                </v:shape>
                <o:OLEObject Type="Embed" ProgID="Equation.DSMT4" ShapeID="_x0000_i1182" DrawAspect="Content" ObjectID="_1773263538" r:id="rId304"/>
              </w:object>
            </w:r>
            <w:r w:rsidRPr="00C1728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vẽ góc </w:t>
            </w:r>
            <w:r w:rsidRPr="00C1728E">
              <w:rPr>
                <w:rFonts w:ascii="Times New Roman" w:eastAsia="Times New Roman" w:hAnsi="Times New Roman" w:cs="Times New Roman"/>
                <w:noProof/>
                <w:position w:val="-10"/>
                <w:sz w:val="26"/>
                <w:szCs w:val="26"/>
              </w:rPr>
              <w:object w:dxaOrig="2220" w:dyaOrig="400" w14:anchorId="211DB1A4">
                <v:shape id="_x0000_i1183" type="#_x0000_t75" style="width:111pt;height:20.25pt" o:ole="">
                  <v:imagedata r:id="rId203" o:title=""/>
                </v:shape>
                <o:OLEObject Type="Embed" ProgID="Equation.DSMT4" ShapeID="_x0000_i1183" DrawAspect="Content" ObjectID="_1773263539" r:id="rId305"/>
              </w:object>
            </w:r>
          </w:p>
          <w:p w14:paraId="00727A3E" w14:textId="77777777" w:rsidR="00EE3902" w:rsidRPr="00C1728E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C1728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a) Tính số đo </w:t>
            </w:r>
            <w:r w:rsidRPr="00C1728E">
              <w:rPr>
                <w:rFonts w:ascii="Times New Roman" w:eastAsia="Times New Roman" w:hAnsi="Times New Roman" w:cs="Times New Roman"/>
                <w:noProof/>
                <w:position w:val="-10"/>
                <w:sz w:val="26"/>
                <w:szCs w:val="26"/>
              </w:rPr>
              <w:object w:dxaOrig="520" w:dyaOrig="400" w14:anchorId="0B349A34">
                <v:shape id="_x0000_i1184" type="#_x0000_t75" style="width:26.25pt;height:20.25pt" o:ole="">
                  <v:imagedata r:id="rId205" o:title=""/>
                </v:shape>
                <o:OLEObject Type="Embed" ProgID="Equation.DSMT4" ShapeID="_x0000_i1184" DrawAspect="Content" ObjectID="_1773263540" r:id="rId306"/>
              </w:object>
            </w:r>
          </w:p>
          <w:p w14:paraId="42C856AB" w14:textId="77777777" w:rsidR="00EE3902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C1728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b) Trên tia </w:t>
            </w:r>
            <w:r w:rsidRPr="00C1728E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object w:dxaOrig="360" w:dyaOrig="279" w14:anchorId="7C0C6426">
                <v:shape id="_x0000_i1185" type="#_x0000_t75" style="width:18pt;height:14.25pt" o:ole="">
                  <v:imagedata r:id="rId207" o:title=""/>
                </v:shape>
                <o:OLEObject Type="Embed" ProgID="Equation.DSMT4" ShapeID="_x0000_i1185" DrawAspect="Content" ObjectID="_1773263541" r:id="rId307"/>
              </w:object>
            </w:r>
            <w:r w:rsidRPr="00C1728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lấy điểm </w:t>
            </w:r>
            <w:r w:rsidRPr="00C1728E"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6"/>
              </w:rPr>
              <w:object w:dxaOrig="240" w:dyaOrig="260" w14:anchorId="026B0CE8">
                <v:shape id="_x0000_i1186" type="#_x0000_t75" style="width:12pt;height:12.75pt" o:ole="">
                  <v:imagedata r:id="rId209" o:title=""/>
                </v:shape>
                <o:OLEObject Type="Embed" ProgID="Equation.DSMT4" ShapeID="_x0000_i1186" DrawAspect="Content" ObjectID="_1773263542" r:id="rId308"/>
              </w:object>
            </w:r>
            <w:r w:rsidRPr="00C1728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sao cho </w:t>
            </w:r>
            <w:r w:rsidRPr="00C1728E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object w:dxaOrig="1380" w:dyaOrig="320" w14:anchorId="5FDAC093">
                <v:shape id="_x0000_i1187" type="#_x0000_t75" style="width:69pt;height:15.75pt" o:ole="">
                  <v:imagedata r:id="rId211" o:title=""/>
                </v:shape>
                <o:OLEObject Type="Embed" ProgID="Equation.DSMT4" ShapeID="_x0000_i1187" DrawAspect="Content" ObjectID="_1773263543" r:id="rId309"/>
              </w:object>
            </w:r>
            <w:r w:rsidRPr="00C1728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Gọi </w:t>
            </w:r>
            <w:r w:rsidRPr="00C1728E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260" w:dyaOrig="360" w14:anchorId="661AAC42">
                <v:shape id="_x0000_i1188" type="#_x0000_t75" style="width:12.75pt;height:18pt" o:ole="">
                  <v:imagedata r:id="rId213" o:title=""/>
                </v:shape>
                <o:OLEObject Type="Embed" ProgID="Equation.DSMT4" ShapeID="_x0000_i1188" DrawAspect="Content" ObjectID="_1773263544" r:id="rId310"/>
              </w:object>
            </w:r>
            <w:r w:rsidRPr="00C1728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là trung điểm của </w:t>
            </w:r>
            <w:r w:rsidRPr="008C65EF">
              <w:rPr>
                <w:rFonts w:ascii="Times New Roman" w:eastAsia="Times New Roman" w:hAnsi="Times New Roman" w:cs="Times New Roman"/>
                <w:noProof/>
                <w:position w:val="-10"/>
                <w:sz w:val="26"/>
                <w:szCs w:val="26"/>
              </w:rPr>
              <w:object w:dxaOrig="440" w:dyaOrig="320" w14:anchorId="284F3D30">
                <v:shape id="_x0000_i1189" type="#_x0000_t75" style="width:21.75pt;height:15.75pt" o:ole="">
                  <v:imagedata r:id="rId215" o:title=""/>
                </v:shape>
                <o:OLEObject Type="Embed" ProgID="Equation.DSMT4" ShapeID="_x0000_i1189" DrawAspect="Content" ObjectID="_1773263545" r:id="rId311"/>
              </w:object>
            </w:r>
            <w:r w:rsidRPr="00C1728E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300" w:dyaOrig="360" w14:anchorId="02EB32C8">
                <v:shape id="_x0000_i1190" type="#_x0000_t75" style="width:15.75pt;height:18pt" o:ole="">
                  <v:imagedata r:id="rId217" o:title=""/>
                </v:shape>
                <o:OLEObject Type="Embed" ProgID="Equation.DSMT4" ShapeID="_x0000_i1190" DrawAspect="Content" ObjectID="_1773263546" r:id="rId312"/>
              </w:object>
            </w:r>
            <w:r w:rsidRPr="00C1728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là trung điểm của  </w:t>
            </w:r>
            <w:r w:rsidRPr="00C1728E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499" w:dyaOrig="360" w14:anchorId="1407DC0E">
                <v:shape id="_x0000_i1191" type="#_x0000_t75" style="width:24.75pt;height:18pt" o:ole="">
                  <v:imagedata r:id="rId219" o:title=""/>
                </v:shape>
                <o:OLEObject Type="Embed" ProgID="Equation.DSMT4" ShapeID="_x0000_i1191" DrawAspect="Content" ObjectID="_1773263547" r:id="rId313"/>
              </w:object>
            </w:r>
            <w:r w:rsidRPr="00C1728E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279" w:dyaOrig="360" w14:anchorId="0C91BDD0">
                <v:shape id="_x0000_i1192" type="#_x0000_t75" style="width:14.25pt;height:18pt" o:ole="">
                  <v:imagedata r:id="rId221" o:title=""/>
                </v:shape>
                <o:OLEObject Type="Embed" ProgID="Equation.DSMT4" ShapeID="_x0000_i1192" DrawAspect="Content" ObjectID="_1773263548" r:id="rId314"/>
              </w:object>
            </w:r>
            <w:r w:rsidRPr="00C1728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là trung điểm của  </w:t>
            </w:r>
            <w:r w:rsidRPr="00C1728E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1240" w:dyaOrig="360" w14:anchorId="4E2B8BEF">
                <v:shape id="_x0000_i1193" type="#_x0000_t75" style="width:62.25pt;height:18pt" o:ole="">
                  <v:imagedata r:id="rId223" o:title=""/>
                </v:shape>
                <o:OLEObject Type="Embed" ProgID="Equation.DSMT4" ShapeID="_x0000_i1193" DrawAspect="Content" ObjectID="_1773263549" r:id="rId315"/>
              </w:object>
            </w:r>
            <w:r w:rsidRPr="00C1728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là trung điểm của  </w:t>
            </w:r>
            <w:r w:rsidRPr="00C1728E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700" w:dyaOrig="360" w14:anchorId="77A43294">
                <v:shape id="_x0000_i1194" type="#_x0000_t75" style="width:35.25pt;height:18pt" o:ole="">
                  <v:imagedata r:id="rId225" o:title=""/>
                </v:shape>
                <o:OLEObject Type="Embed" ProgID="Equation.DSMT4" ShapeID="_x0000_i1194" DrawAspect="Content" ObjectID="_1773263550" r:id="rId316"/>
              </w:object>
            </w:r>
            <w:r w:rsidRPr="00C1728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Tính độ dài đoạn thẳng </w:t>
            </w:r>
            <w:r w:rsidRPr="00C1728E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760" w:dyaOrig="360" w14:anchorId="7135410A">
                <v:shape id="_x0000_i1195" type="#_x0000_t75" style="width:38.25pt;height:18pt" o:ole="">
                  <v:imagedata r:id="rId227" o:title=""/>
                </v:shape>
                <o:OLEObject Type="Embed" ProgID="Equation.DSMT4" ShapeID="_x0000_i1195" DrawAspect="Content" ObjectID="_1773263551" r:id="rId317"/>
              </w:object>
            </w:r>
          </w:p>
          <w:p w14:paraId="50ECD537" w14:textId="2EA6389C" w:rsidR="00EE3902" w:rsidRPr="00EE3902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c) Cần phải vẽ thêm bao nhiêu tia gốc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object w:dxaOrig="240" w:dyaOrig="279" w14:anchorId="230CFE6B">
                <v:shape id="_x0000_i1196" type="#_x0000_t75" style="width:12pt;height:14.25pt" o:ole="">
                  <v:imagedata r:id="rId229" o:title=""/>
                </v:shape>
                <o:OLEObject Type="Embed" ProgID="Equation.DSMT4" ShapeID="_x0000_i1196" DrawAspect="Content" ObjectID="_1773263552" r:id="rId318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nữa (không kể các tia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0"/>
                <w:sz w:val="26"/>
                <w:szCs w:val="26"/>
              </w:rPr>
              <w:object w:dxaOrig="1080" w:dyaOrig="320" w14:anchorId="448903FF">
                <v:shape id="_x0000_i1197" type="#_x0000_t75" style="width:54pt;height:15.75pt" o:ole="">
                  <v:imagedata r:id="rId231" o:title=""/>
                </v:shape>
                <o:OLEObject Type="Embed" ProgID="Equation.DSMT4" ShapeID="_x0000_i1197" DrawAspect="Content" ObjectID="_1773263553" r:id="rId319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) để trên hình vẽ ta có tất cả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object w:dxaOrig="540" w:dyaOrig="279" w14:anchorId="576B1F28">
                <v:shape id="_x0000_i1198" type="#_x0000_t75" style="width:27pt;height:14.25pt" o:ole="">
                  <v:imagedata r:id="rId233" o:title=""/>
                </v:shape>
                <o:OLEObject Type="Embed" ProgID="Equation.DSMT4" ShapeID="_x0000_i1198" DrawAspect="Content" ObjectID="_1773263554" r:id="rId320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góc đỉnh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object w:dxaOrig="240" w:dyaOrig="279" w14:anchorId="43973359">
                <v:shape id="_x0000_i1199" type="#_x0000_t75" style="width:12pt;height:14.25pt" o:ole="">
                  <v:imagedata r:id="rId235" o:title=""/>
                </v:shape>
                <o:OLEObject Type="Embed" ProgID="Equation.DSMT4" ShapeID="_x0000_i1199" DrawAspect="Content" ObjectID="_1773263555" r:id="rId321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được tạo thành.</w:t>
            </w:r>
          </w:p>
        </w:tc>
      </w:tr>
      <w:tr w:rsidR="00EE3902" w:rsidRPr="00104A6F" w14:paraId="2BEDE406" w14:textId="77777777" w:rsidTr="00C13036">
        <w:tc>
          <w:tcPr>
            <w:tcW w:w="1134" w:type="dxa"/>
            <w:shd w:val="clear" w:color="auto" w:fill="auto"/>
            <w:vAlign w:val="center"/>
          </w:tcPr>
          <w:p w14:paraId="52EE78DC" w14:textId="77777777" w:rsidR="00EE3902" w:rsidRPr="00104A6F" w:rsidRDefault="00EE3902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622" w:type="dxa"/>
            <w:shd w:val="clear" w:color="auto" w:fill="auto"/>
          </w:tcPr>
          <w:p w14:paraId="219F7E4B" w14:textId="03C42F0E" w:rsidR="00EE3902" w:rsidRDefault="00EE3902" w:rsidP="00C70FD3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184DDDC4" wp14:editId="7E416C16">
                  <wp:extent cx="2538095" cy="1981200"/>
                  <wp:effectExtent l="0" t="0" r="0" b="0"/>
                  <wp:docPr id="206629535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8095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9" w:type="dxa"/>
            <w:shd w:val="clear" w:color="auto" w:fill="auto"/>
            <w:vAlign w:val="center"/>
          </w:tcPr>
          <w:p w14:paraId="7EBCCC13" w14:textId="26AAEB5B" w:rsidR="00EE3902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</w:tc>
      </w:tr>
      <w:tr w:rsidR="00EE3902" w:rsidRPr="00104A6F" w14:paraId="146695C0" w14:textId="77777777" w:rsidTr="00C13036">
        <w:tc>
          <w:tcPr>
            <w:tcW w:w="1134" w:type="dxa"/>
            <w:shd w:val="clear" w:color="auto" w:fill="auto"/>
            <w:vAlign w:val="center"/>
          </w:tcPr>
          <w:p w14:paraId="3631D174" w14:textId="67E7CA8E" w:rsidR="00EE3902" w:rsidRPr="00104A6F" w:rsidRDefault="00EE3902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)</w:t>
            </w:r>
          </w:p>
        </w:tc>
        <w:tc>
          <w:tcPr>
            <w:tcW w:w="7622" w:type="dxa"/>
            <w:shd w:val="clear" w:color="auto" w:fill="auto"/>
          </w:tcPr>
          <w:p w14:paraId="586828F4" w14:textId="797251D4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Trên cùng 1 nửa mặt phẳng bờ chứa tia </w:t>
            </w:r>
            <w:r w:rsidRPr="00C13036">
              <w:rPr>
                <w:rFonts w:ascii="Times New Roman" w:eastAsia="Times New Roman" w:hAnsi="Times New Roman" w:cs="Times New Roman"/>
                <w:bCs/>
                <w:i/>
                <w:iCs/>
                <w:sz w:val="26"/>
                <w:szCs w:val="26"/>
              </w:rPr>
              <w:t>Ox</w:t>
            </w:r>
            <w:r w:rsidRPr="00D639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, vì </w:t>
            </w:r>
            <w:r w:rsidR="00056F52" w:rsidRPr="00056F52">
              <w:rPr>
                <w:rFonts w:ascii="Times New Roman" w:eastAsia="Times New Roman" w:hAnsi="Times New Roman" w:cs="Times New Roman"/>
                <w:noProof/>
                <w:position w:val="-10"/>
                <w:sz w:val="26"/>
                <w:szCs w:val="26"/>
              </w:rPr>
              <w:object w:dxaOrig="1100" w:dyaOrig="400" w14:anchorId="5ABEE731">
                <v:shape id="_x0000_i1200" type="#_x0000_t75" style="width:54.75pt;height:20.25pt" o:ole="">
                  <v:imagedata r:id="rId323" o:title=""/>
                </v:shape>
                <o:OLEObject Type="Embed" ProgID="Equation.DSMT4" ShapeID="_x0000_i1200" DrawAspect="Content" ObjectID="_1773263556" r:id="rId324"/>
              </w:object>
            </w:r>
            <w:r w:rsidRPr="00D639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(</w:t>
            </w:r>
            <w:r w:rsidRPr="00D6395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</w:rPr>
              <w:object w:dxaOrig="1060" w:dyaOrig="320" w14:anchorId="0092E522">
                <v:shape id="_x0000_i1201" type="#_x0000_t75" style="width:53.25pt;height:15.75pt" o:ole="">
                  <v:imagedata r:id="rId325" o:title=""/>
                </v:shape>
                <o:OLEObject Type="Embed" ProgID="Equation.DSMT4" ShapeID="_x0000_i1201" DrawAspect="Content" ObjectID="_1773263557" r:id="rId326"/>
              </w:object>
            </w:r>
            <w:r w:rsidRPr="00D639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)</w:t>
            </w:r>
          </w:p>
          <w:p w14:paraId="2EF7EF12" w14:textId="77777777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=&gt; </w:t>
            </w:r>
            <w:r w:rsidRPr="00056F52">
              <w:rPr>
                <w:rFonts w:ascii="Times New Roman" w:eastAsia="Times New Roman" w:hAnsi="Times New Roman" w:cs="Times New Roman"/>
                <w:bCs/>
                <w:i/>
                <w:iCs/>
                <w:sz w:val="26"/>
                <w:szCs w:val="26"/>
              </w:rPr>
              <w:t>Oz</w:t>
            </w:r>
            <w:r w:rsidRPr="00D639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nằm giữa </w:t>
            </w:r>
            <w:r w:rsidRPr="00056F52">
              <w:rPr>
                <w:rFonts w:ascii="Times New Roman" w:eastAsia="Times New Roman" w:hAnsi="Times New Roman" w:cs="Times New Roman"/>
                <w:bCs/>
                <w:i/>
                <w:iCs/>
                <w:sz w:val="26"/>
                <w:szCs w:val="26"/>
              </w:rPr>
              <w:t>Ox</w:t>
            </w:r>
            <w:r w:rsidRPr="00D639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và </w:t>
            </w:r>
            <w:r w:rsidRPr="00056F52">
              <w:rPr>
                <w:rFonts w:ascii="Times New Roman" w:eastAsia="Times New Roman" w:hAnsi="Times New Roman" w:cs="Times New Roman"/>
                <w:bCs/>
                <w:i/>
                <w:iCs/>
                <w:sz w:val="26"/>
                <w:szCs w:val="26"/>
              </w:rPr>
              <w:t>Oy</w:t>
            </w:r>
          </w:p>
          <w:p w14:paraId="303D29CE" w14:textId="789B6033" w:rsidR="00EE3902" w:rsidRPr="00D6395F" w:rsidRDefault="00EE3902" w:rsidP="00EE3902">
            <w:pPr>
              <w:spacing w:after="0" w:line="276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lastRenderedPageBreak/>
              <w:t xml:space="preserve">=&gt;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0"/>
                <w:sz w:val="26"/>
                <w:szCs w:val="26"/>
              </w:rPr>
              <w:object w:dxaOrig="4260" w:dyaOrig="400" w14:anchorId="1E6D0BBE">
                <v:shape id="_x0000_i1202" type="#_x0000_t75" style="width:213pt;height:20.25pt" o:ole="">
                  <v:imagedata r:id="rId327" o:title=""/>
                </v:shape>
                <o:OLEObject Type="Embed" ProgID="Equation.DSMT4" ShapeID="_x0000_i1202" DrawAspect="Content" ObjectID="_1773263558" r:id="rId328"/>
              </w:object>
            </w:r>
          </w:p>
        </w:tc>
        <w:tc>
          <w:tcPr>
            <w:tcW w:w="1139" w:type="dxa"/>
            <w:shd w:val="clear" w:color="auto" w:fill="auto"/>
            <w:vAlign w:val="center"/>
          </w:tcPr>
          <w:p w14:paraId="49A64A7D" w14:textId="77777777" w:rsid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52F73959" w14:textId="5BC25791" w:rsidR="00EE3902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270BF86B" w14:textId="77777777" w:rsid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0,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2</w:t>
            </w: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5</w:t>
            </w:r>
          </w:p>
          <w:p w14:paraId="3579956F" w14:textId="558B4AD3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</w:tc>
      </w:tr>
      <w:tr w:rsidR="00EE3902" w:rsidRPr="00104A6F" w14:paraId="735177CA" w14:textId="77777777" w:rsidTr="00C13036">
        <w:tc>
          <w:tcPr>
            <w:tcW w:w="1134" w:type="dxa"/>
            <w:shd w:val="clear" w:color="auto" w:fill="auto"/>
            <w:vAlign w:val="center"/>
          </w:tcPr>
          <w:p w14:paraId="065FBEB7" w14:textId="77E6C073" w:rsidR="00EE3902" w:rsidRPr="00104A6F" w:rsidRDefault="00EE3902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b)</w:t>
            </w:r>
          </w:p>
        </w:tc>
        <w:tc>
          <w:tcPr>
            <w:tcW w:w="7622" w:type="dxa"/>
            <w:shd w:val="clear" w:color="auto" w:fill="auto"/>
          </w:tcPr>
          <w:p w14:paraId="0BCD4688" w14:textId="350777F0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Vì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260" w:dyaOrig="360" w14:anchorId="12D23311">
                <v:shape id="_x0000_i1203" type="#_x0000_t75" style="width:12.75pt;height:18pt" o:ole="">
                  <v:imagedata r:id="rId213" o:title=""/>
                </v:shape>
                <o:OLEObject Type="Embed" ProgID="Equation.DSMT4" ShapeID="_x0000_i1203" DrawAspect="Content" ObjectID="_1773263559" r:id="rId329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là trung điểm của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object w:dxaOrig="380" w:dyaOrig="279" w14:anchorId="24FDE0A7">
                <v:shape id="_x0000_i1204" type="#_x0000_t75" style="width:18.75pt;height:14.25pt" o:ole="">
                  <v:imagedata r:id="rId330" o:title=""/>
                </v:shape>
                <o:OLEObject Type="Embed" ProgID="Equation.DSMT4" ShapeID="_x0000_i1204" DrawAspect="Content" ObjectID="_1773263560" r:id="rId331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nên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24"/>
                <w:sz w:val="26"/>
                <w:szCs w:val="26"/>
              </w:rPr>
              <w:object w:dxaOrig="1180" w:dyaOrig="620" w14:anchorId="3AA03977">
                <v:shape id="_x0000_i1205" type="#_x0000_t75" style="width:59.25pt;height:30.75pt" o:ole="">
                  <v:imagedata r:id="rId332" o:title=""/>
                </v:shape>
                <o:OLEObject Type="Embed" ProgID="Equation.DSMT4" ShapeID="_x0000_i1205" DrawAspect="Content" ObjectID="_1773263561" r:id="rId333"/>
              </w:object>
            </w:r>
          </w:p>
          <w:p w14:paraId="5D179564" w14:textId="77777777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Vì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300" w:dyaOrig="360" w14:anchorId="2FC9590E">
                <v:shape id="_x0000_i1206" type="#_x0000_t75" style="width:15.75pt;height:18pt" o:ole="">
                  <v:imagedata r:id="rId334" o:title=""/>
                </v:shape>
                <o:OLEObject Type="Embed" ProgID="Equation.DSMT4" ShapeID="_x0000_i1206" DrawAspect="Content" ObjectID="_1773263562" r:id="rId335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là trung điểm của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420" w:dyaOrig="360" w14:anchorId="5A6A4B38">
                <v:shape id="_x0000_i1207" type="#_x0000_t75" style="width:21.75pt;height:18pt" o:ole="">
                  <v:imagedata r:id="rId336" o:title=""/>
                </v:shape>
                <o:OLEObject Type="Embed" ProgID="Equation.DSMT4" ShapeID="_x0000_i1207" DrawAspect="Content" ObjectID="_1773263563" r:id="rId337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nên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24"/>
                <w:sz w:val="26"/>
                <w:szCs w:val="26"/>
              </w:rPr>
              <w:object w:dxaOrig="2100" w:dyaOrig="620" w14:anchorId="3AD49B14">
                <v:shape id="_x0000_i1208" type="#_x0000_t75" style="width:105pt;height:30.75pt" o:ole="">
                  <v:imagedata r:id="rId338" o:title=""/>
                </v:shape>
                <o:OLEObject Type="Embed" ProgID="Equation.DSMT4" ShapeID="_x0000_i1208" DrawAspect="Content" ObjectID="_1773263564" r:id="rId339"/>
              </w:object>
            </w:r>
          </w:p>
          <w:p w14:paraId="6CCB00D2" w14:textId="77777777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Vì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279" w:dyaOrig="360" w14:anchorId="094E3226">
                <v:shape id="_x0000_i1209" type="#_x0000_t75" style="width:14.25pt;height:18pt" o:ole="">
                  <v:imagedata r:id="rId340" o:title=""/>
                </v:shape>
                <o:OLEObject Type="Embed" ProgID="Equation.DSMT4" ShapeID="_x0000_i1209" DrawAspect="Content" ObjectID="_1773263565" r:id="rId341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là trung điểm của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440" w:dyaOrig="360" w14:anchorId="17E69427">
                <v:shape id="_x0000_i1210" type="#_x0000_t75" style="width:21.75pt;height:18pt" o:ole="">
                  <v:imagedata r:id="rId342" o:title=""/>
                </v:shape>
                <o:OLEObject Type="Embed" ProgID="Equation.DSMT4" ShapeID="_x0000_i1210" DrawAspect="Content" ObjectID="_1773263566" r:id="rId343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nên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24"/>
                <w:sz w:val="26"/>
                <w:szCs w:val="26"/>
              </w:rPr>
              <w:object w:dxaOrig="2100" w:dyaOrig="620" w14:anchorId="03CE666D">
                <v:shape id="_x0000_i1211" type="#_x0000_t75" style="width:105pt;height:30.75pt" o:ole="">
                  <v:imagedata r:id="rId344" o:title=""/>
                </v:shape>
                <o:OLEObject Type="Embed" ProgID="Equation.DSMT4" ShapeID="_x0000_i1211" DrawAspect="Content" ObjectID="_1773263567" r:id="rId345"/>
              </w:object>
            </w:r>
          </w:p>
          <w:p w14:paraId="42EB7199" w14:textId="77777777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…..</w:t>
            </w:r>
          </w:p>
          <w:p w14:paraId="5D71D76B" w14:textId="77777777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Vì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499" w:dyaOrig="360" w14:anchorId="203C174D">
                <v:shape id="_x0000_i1212" type="#_x0000_t75" style="width:24.75pt;height:18pt" o:ole="">
                  <v:imagedata r:id="rId346" o:title=""/>
                </v:shape>
                <o:OLEObject Type="Embed" ProgID="Equation.DSMT4" ShapeID="_x0000_i1212" DrawAspect="Content" ObjectID="_1773263568" r:id="rId347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là trung điểm của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639" w:dyaOrig="360" w14:anchorId="3C56A530">
                <v:shape id="_x0000_i1213" type="#_x0000_t75" style="width:32.25pt;height:18pt" o:ole="">
                  <v:imagedata r:id="rId348" o:title=""/>
                </v:shape>
                <o:OLEObject Type="Embed" ProgID="Equation.DSMT4" ShapeID="_x0000_i1213" DrawAspect="Content" ObjectID="_1773263569" r:id="rId349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nên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24"/>
                <w:sz w:val="26"/>
                <w:szCs w:val="26"/>
              </w:rPr>
              <w:object w:dxaOrig="2740" w:dyaOrig="620" w14:anchorId="630BEF76">
                <v:shape id="_x0000_i1214" type="#_x0000_t75" style="width:137.25pt;height:30.75pt" o:ole="">
                  <v:imagedata r:id="rId350" o:title=""/>
                </v:shape>
                <o:OLEObject Type="Embed" ProgID="Equation.DSMT4" ShapeID="_x0000_i1214" DrawAspect="Content" ObjectID="_1773263570" r:id="rId351"/>
              </w:object>
            </w:r>
          </w:p>
          <w:p w14:paraId="7361FFBB" w14:textId="77777777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Trên tia Ox, vì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1240" w:dyaOrig="360" w14:anchorId="5BEE7794">
                <v:shape id="_x0000_i1215" type="#_x0000_t75" style="width:62.25pt;height:18pt" o:ole="">
                  <v:imagedata r:id="rId352" o:title=""/>
                </v:shape>
                <o:OLEObject Type="Embed" ProgID="Equation.DSMT4" ShapeID="_x0000_i1215" DrawAspect="Content" ObjectID="_1773263571" r:id="rId353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(do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24"/>
                <w:sz w:val="26"/>
                <w:szCs w:val="26"/>
              </w:rPr>
              <w:object w:dxaOrig="1620" w:dyaOrig="620" w14:anchorId="666E5051">
                <v:shape id="_x0000_i1216" type="#_x0000_t75" style="width:81pt;height:30.75pt" o:ole="">
                  <v:imagedata r:id="rId354" o:title=""/>
                </v:shape>
                <o:OLEObject Type="Embed" ProgID="Equation.DSMT4" ShapeID="_x0000_i1216" DrawAspect="Content" ObjectID="_1773263572" r:id="rId355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)</w:t>
            </w:r>
          </w:p>
          <w:p w14:paraId="119C9D4D" w14:textId="77777777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=&gt;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499" w:dyaOrig="360" w14:anchorId="310C0E51">
                <v:shape id="_x0000_i1217" type="#_x0000_t75" style="width:24.75pt;height:18pt" o:ole="">
                  <v:imagedata r:id="rId346" o:title=""/>
                </v:shape>
                <o:OLEObject Type="Embed" ProgID="Equation.DSMT4" ShapeID="_x0000_i1217" DrawAspect="Content" ObjectID="_1773263573" r:id="rId356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nằm giữa hai điểm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object w:dxaOrig="240" w:dyaOrig="279" w14:anchorId="368DF991">
                <v:shape id="_x0000_i1218" type="#_x0000_t75" style="width:12pt;height:14.25pt" o:ole="">
                  <v:imagedata r:id="rId229" o:title=""/>
                </v:shape>
                <o:OLEObject Type="Embed" ProgID="Equation.DSMT4" ShapeID="_x0000_i1218" DrawAspect="Content" ObjectID="_1773263574" r:id="rId357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và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2"/>
                <w:sz w:val="26"/>
                <w:szCs w:val="26"/>
              </w:rPr>
              <w:object w:dxaOrig="260" w:dyaOrig="360" w14:anchorId="7FABF5BB">
                <v:shape id="_x0000_i1219" type="#_x0000_t75" style="width:12.75pt;height:18pt" o:ole="">
                  <v:imagedata r:id="rId358" o:title=""/>
                </v:shape>
                <o:OLEObject Type="Embed" ProgID="Equation.DSMT4" ShapeID="_x0000_i1219" DrawAspect="Content" ObjectID="_1773263575" r:id="rId359"/>
              </w:object>
            </w:r>
          </w:p>
          <w:p w14:paraId="222417DF" w14:textId="4A0E039D" w:rsidR="00EE3902" w:rsidRPr="00C13036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noProof/>
                <w:position w:val="-62"/>
                <w:sz w:val="26"/>
                <w:szCs w:val="26"/>
              </w:rPr>
              <w:object w:dxaOrig="5160" w:dyaOrig="1340" w14:anchorId="02FF00C5">
                <v:shape id="_x0000_i1220" type="#_x0000_t75" style="width:258pt;height:66.75pt" o:ole="">
                  <v:imagedata r:id="rId360" o:title=""/>
                </v:shape>
                <o:OLEObject Type="Embed" ProgID="Equation.DSMT4" ShapeID="_x0000_i1220" DrawAspect="Content" ObjectID="_1773263576" r:id="rId361"/>
              </w:object>
            </w:r>
          </w:p>
        </w:tc>
        <w:tc>
          <w:tcPr>
            <w:tcW w:w="1139" w:type="dxa"/>
            <w:shd w:val="clear" w:color="auto" w:fill="auto"/>
            <w:vAlign w:val="center"/>
          </w:tcPr>
          <w:p w14:paraId="5C6FDA13" w14:textId="77777777" w:rsid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5613DC9" w14:textId="440A5BC8" w:rsidR="00EE3902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  <w:p w14:paraId="1F46DA41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C622613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10C523E7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5298EBE2" w14:textId="4B3ED1FB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  <w:p w14:paraId="7E3674FB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AACE99F" w14:textId="77777777" w:rsidR="00C13036" w:rsidRPr="00C13036" w:rsidRDefault="00C13036" w:rsidP="00C13036">
            <w:pPr>
              <w:spacing w:after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E1FAAA8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  <w:p w14:paraId="4C37EE33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40E0739" w14:textId="67CF67FD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  <w:p w14:paraId="0F8F1AD2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36A06F7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  <w:p w14:paraId="7F05F0E0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11B80497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5DB491FD" w14:textId="5A6363EA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</w:tc>
      </w:tr>
      <w:tr w:rsidR="00EE3902" w:rsidRPr="00104A6F" w14:paraId="5AD13480" w14:textId="77777777" w:rsidTr="00C13036">
        <w:tc>
          <w:tcPr>
            <w:tcW w:w="1134" w:type="dxa"/>
            <w:shd w:val="clear" w:color="auto" w:fill="auto"/>
            <w:vAlign w:val="center"/>
          </w:tcPr>
          <w:p w14:paraId="6C93BA3E" w14:textId="5D6048E4" w:rsidR="00EE3902" w:rsidRDefault="00EE3902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)</w:t>
            </w:r>
          </w:p>
        </w:tc>
        <w:tc>
          <w:tcPr>
            <w:tcW w:w="7622" w:type="dxa"/>
            <w:shd w:val="clear" w:color="auto" w:fill="auto"/>
          </w:tcPr>
          <w:p w14:paraId="5B982836" w14:textId="77777777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Giả sử cần vẽ thêm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object w:dxaOrig="200" w:dyaOrig="220" w14:anchorId="109CA130">
                <v:shape id="_x0000_i1221" type="#_x0000_t75" style="width:9.75pt;height:11.25pt" o:ole="">
                  <v:imagedata r:id="rId362" o:title=""/>
                </v:shape>
                <o:OLEObject Type="Embed" ProgID="Equation.DSMT4" ShapeID="_x0000_i1221" DrawAspect="Content" ObjectID="_1773263577" r:id="rId363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tia gốc O (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object w:dxaOrig="200" w:dyaOrig="220" w14:anchorId="63E074DE">
                <v:shape id="_x0000_i1222" type="#_x0000_t75" style="width:9.75pt;height:11.25pt" o:ole="">
                  <v:imagedata r:id="rId362" o:title=""/>
                </v:shape>
                <o:OLEObject Type="Embed" ProgID="Equation.DSMT4" ShapeID="_x0000_i1222" DrawAspect="Content" ObjectID="_1773263578" r:id="rId364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là số tự nhiên khác 0)</w:t>
            </w:r>
          </w:p>
          <w:p w14:paraId="774B885D" w14:textId="77777777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Tổng số tia gốc O là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object w:dxaOrig="520" w:dyaOrig="279" w14:anchorId="34F05EF6">
                <v:shape id="_x0000_i1223" type="#_x0000_t75" style="width:26.25pt;height:14.25pt" o:ole="">
                  <v:imagedata r:id="rId365" o:title=""/>
                </v:shape>
                <o:OLEObject Type="Embed" ProgID="Equation.DSMT4" ShapeID="_x0000_i1223" DrawAspect="Content" ObjectID="_1773263579" r:id="rId366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(tia)</w:t>
            </w:r>
          </w:p>
          <w:p w14:paraId="27BB5571" w14:textId="77777777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Lấy 1 tia bất kì</w:t>
            </w:r>
          </w:p>
          <w:p w14:paraId="58C99B0E" w14:textId="77777777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Vẽ góc tạo bởi tia đó với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object w:dxaOrig="540" w:dyaOrig="279" w14:anchorId="0477D5F1">
                <v:shape id="_x0000_i1224" type="#_x0000_t75" style="width:27pt;height:14.25pt" o:ole="">
                  <v:imagedata r:id="rId367" o:title=""/>
                </v:shape>
                <o:OLEObject Type="Embed" ProgID="Equation.DSMT4" ShapeID="_x0000_i1224" DrawAspect="Content" ObjectID="_1773263580" r:id="rId368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tia còn lại, ta được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object w:dxaOrig="540" w:dyaOrig="279" w14:anchorId="04573879">
                <v:shape id="_x0000_i1225" type="#_x0000_t75" style="width:27pt;height:14.25pt" o:ole="">
                  <v:imagedata r:id="rId367" o:title=""/>
                </v:shape>
                <o:OLEObject Type="Embed" ProgID="Equation.DSMT4" ShapeID="_x0000_i1225" DrawAspect="Content" ObjectID="_1773263581" r:id="rId369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(góc)</w:t>
            </w:r>
          </w:p>
          <w:p w14:paraId="494E3B1B" w14:textId="77777777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Làm tương tự như vậy với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object w:dxaOrig="520" w:dyaOrig="279" w14:anchorId="211E3D18">
                <v:shape id="_x0000_i1226" type="#_x0000_t75" style="width:26.25pt;height:14.25pt" o:ole="">
                  <v:imagedata r:id="rId370" o:title=""/>
                </v:shape>
                <o:OLEObject Type="Embed" ProgID="Equation.DSMT4" ShapeID="_x0000_i1226" DrawAspect="Content" ObjectID="_1773263582" r:id="rId371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tia, ta được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4"/>
                <w:sz w:val="26"/>
                <w:szCs w:val="26"/>
              </w:rPr>
              <w:object w:dxaOrig="1380" w:dyaOrig="400" w14:anchorId="201A91F8">
                <v:shape id="_x0000_i1227" type="#_x0000_t75" style="width:69.75pt;height:20.25pt" o:ole="">
                  <v:imagedata r:id="rId372" o:title=""/>
                </v:shape>
                <o:OLEObject Type="Embed" ProgID="Equation.DSMT4" ShapeID="_x0000_i1227" DrawAspect="Content" ObjectID="_1773263583" r:id="rId373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(góc)</w:t>
            </w:r>
          </w:p>
          <w:p w14:paraId="593E5E89" w14:textId="77777777" w:rsidR="00EE3902" w:rsidRPr="00D6395F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Nhưng như thế mỗi góc đã được tính hai lần </w:t>
            </w:r>
          </w:p>
          <w:p w14:paraId="48BDA4E8" w14:textId="77777777" w:rsidR="00EE3902" w:rsidRPr="00D6395F" w:rsidRDefault="00EE3902" w:rsidP="00C13036">
            <w:pPr>
              <w:spacing w:after="0" w:line="276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=&gt; số góc tạo thành là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4"/>
                <w:sz w:val="26"/>
                <w:szCs w:val="26"/>
              </w:rPr>
              <w:object w:dxaOrig="1640" w:dyaOrig="400" w14:anchorId="365E9F2D">
                <v:shape id="_x0000_i1228" type="#_x0000_t75" style="width:81.75pt;height:20.25pt" o:ole="">
                  <v:imagedata r:id="rId374" o:title=""/>
                </v:shape>
                <o:OLEObject Type="Embed" ProgID="Equation.DSMT4" ShapeID="_x0000_i1228" DrawAspect="Content" ObjectID="_1773263584" r:id="rId375"/>
              </w:object>
            </w: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(góc)</w:t>
            </w:r>
          </w:p>
          <w:p w14:paraId="7A5CC44C" w14:textId="6078C448" w:rsidR="00EE3902" w:rsidRPr="00001F09" w:rsidRDefault="00EE3902" w:rsidP="00001F09">
            <w:pPr>
              <w:spacing w:after="0" w:line="276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D6395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Theo bài ra ta có: </w:t>
            </w:r>
            <w:r w:rsidRPr="00D6395F">
              <w:rPr>
                <w:rFonts w:ascii="Times New Roman" w:eastAsia="Times New Roman" w:hAnsi="Times New Roman" w:cs="Times New Roman"/>
                <w:noProof/>
                <w:position w:val="-14"/>
                <w:sz w:val="26"/>
                <w:szCs w:val="26"/>
              </w:rPr>
              <w:object w:dxaOrig="6800" w:dyaOrig="400" w14:anchorId="670D5125">
                <v:shape id="_x0000_i1229" type="#_x0000_t75" style="width:339.75pt;height:20.25pt" o:ole="">
                  <v:imagedata r:id="rId376" o:title=""/>
                </v:shape>
                <o:OLEObject Type="Embed" ProgID="Equation.DSMT4" ShapeID="_x0000_i1229" DrawAspect="Content" ObjectID="_1773263585" r:id="rId377"/>
              </w:object>
            </w:r>
          </w:p>
        </w:tc>
        <w:tc>
          <w:tcPr>
            <w:tcW w:w="1139" w:type="dxa"/>
            <w:shd w:val="clear" w:color="auto" w:fill="auto"/>
            <w:vAlign w:val="center"/>
          </w:tcPr>
          <w:p w14:paraId="74E53826" w14:textId="77777777" w:rsid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523FE71" w14:textId="0B847E12" w:rsidR="00EE3902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  <w:p w14:paraId="043A04D6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2CE124E" w14:textId="77777777" w:rsid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239EC25" w14:textId="18A8122D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  <w:p w14:paraId="5E4A9DDD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586B23BE" w14:textId="77777777" w:rsid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7EEC6AE" w14:textId="36A0F88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  <w:p w14:paraId="13968650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53E3877A" w14:textId="6F971F3E" w:rsidR="00C13036" w:rsidRPr="00104A6F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</w:tc>
      </w:tr>
      <w:tr w:rsidR="00EE3902" w:rsidRPr="00104A6F" w14:paraId="2AA04C4C" w14:textId="77777777" w:rsidTr="00EE3902">
        <w:tc>
          <w:tcPr>
            <w:tcW w:w="9895" w:type="dxa"/>
            <w:gridSpan w:val="3"/>
            <w:shd w:val="clear" w:color="auto" w:fill="auto"/>
            <w:vAlign w:val="center"/>
          </w:tcPr>
          <w:p w14:paraId="28BD37F2" w14:textId="77777777" w:rsidR="00EE3902" w:rsidRDefault="00EE3902" w:rsidP="00EE3902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D41D40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Câu 4. </w:t>
            </w:r>
            <w:r w:rsidRPr="00533659">
              <w:rPr>
                <w:rFonts w:ascii="Times New Roman" w:hAnsi="Times New Roman" w:cs="Times New Roman"/>
                <w:bCs/>
                <w:sz w:val="26"/>
                <w:szCs w:val="26"/>
              </w:rPr>
              <w:t>(</w:t>
            </w:r>
            <w:r w:rsidRPr="00533659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2,0 điểm</w:t>
            </w:r>
            <w:r w:rsidRPr="00533659">
              <w:rPr>
                <w:rFonts w:ascii="Times New Roman" w:hAnsi="Times New Roman" w:cs="Times New Roman"/>
                <w:bCs/>
                <w:sz w:val="26"/>
                <w:szCs w:val="26"/>
              </w:rPr>
              <w:t>)</w:t>
            </w:r>
          </w:p>
          <w:p w14:paraId="7E17F815" w14:textId="77777777" w:rsidR="00EE3902" w:rsidRPr="00272DC8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45256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.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Cho </w:t>
            </w:r>
            <w:r w:rsidRPr="00272DC8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00" w:dyaOrig="220" w14:anchorId="69851BA2">
                <v:shape id="_x0000_i1230" type="#_x0000_t75" style="width:9.75pt;height:11.25pt" o:ole="">
                  <v:imagedata r:id="rId237" o:title=""/>
                </v:shape>
                <o:OLEObject Type="Embed" ProgID="Equation.DSMT4" ShapeID="_x0000_i1230" DrawAspect="Content" ObjectID="_1773263586" r:id="rId378"/>
              </w:objec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là số tự nhiên và </w:t>
            </w:r>
            <w:r w:rsidRPr="00272DC8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60" w:dyaOrig="220" w14:anchorId="32820439">
                <v:shape id="_x0000_i1231" type="#_x0000_t75" style="width:12.75pt;height:11.25pt" o:ole="">
                  <v:imagedata r:id="rId239" o:title=""/>
                </v:shape>
                <o:OLEObject Type="Embed" ProgID="Equation.DSMT4" ShapeID="_x0000_i1231" DrawAspect="Content" ObjectID="_1773263587" r:id="rId379"/>
              </w:objec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là ước tự nhiên của </w:t>
            </w:r>
            <w:r w:rsidRPr="00272DC8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460" w:dyaOrig="320" w14:anchorId="40E8C78A">
                <v:shape id="_x0000_i1232" type="#_x0000_t75" style="width:23.25pt;height:15.75pt" o:ole="">
                  <v:imagedata r:id="rId241" o:title=""/>
                </v:shape>
                <o:OLEObject Type="Embed" ProgID="Equation.DSMT4" ShapeID="_x0000_i1232" DrawAspect="Content" ObjectID="_1773263588" r:id="rId380"/>
              </w:objec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Chứng minh rằng </w:t>
            </w:r>
            <w:r w:rsidRPr="00272DC8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700" w:dyaOrig="320" w14:anchorId="3D3BC1E4">
                <v:shape id="_x0000_i1233" type="#_x0000_t75" style="width:35.25pt;height:15.75pt" o:ole="">
                  <v:imagedata r:id="rId243" o:title=""/>
                </v:shape>
                <o:OLEObject Type="Embed" ProgID="Equation.DSMT4" ShapeID="_x0000_i1233" DrawAspect="Content" ObjectID="_1773263589" r:id="rId381"/>
              </w:objec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không là số chính phương. </w:t>
            </w:r>
          </w:p>
          <w:p w14:paraId="1113408E" w14:textId="78952E2B" w:rsidR="00EE3902" w:rsidRPr="00104A6F" w:rsidRDefault="00EE3902" w:rsidP="00B412F8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16E18">
              <w:rPr>
                <w:rFonts w:ascii="Times New Roman" w:eastAsia="Calibri" w:hAnsi="Times New Roman" w:cs="Times New Roman"/>
                <w:b/>
                <w:bCs/>
                <w:sz w:val="26"/>
              </w:rPr>
              <w:t>4.2</w:t>
            </w:r>
            <w:r>
              <w:rPr>
                <w:rFonts w:ascii="Times New Roman" w:eastAsia="Calibri" w:hAnsi="Times New Roman" w:cs="Times New Roman"/>
                <w:b/>
                <w:bCs/>
                <w:sz w:val="26"/>
              </w:rPr>
              <w:t>.</w:t>
            </w:r>
            <w:r>
              <w:rPr>
                <w:rFonts w:ascii="Times New Roman" w:eastAsia="Calibri" w:hAnsi="Times New Roman" w:cs="Times New Roman"/>
                <w:sz w:val="26"/>
              </w:rPr>
              <w:t xml:space="preserve"> </w:t>
            </w:r>
            <w:r w:rsidRPr="00C16E18">
              <w:rPr>
                <w:rFonts w:ascii="Times New Roman" w:eastAsia="Calibri" w:hAnsi="Times New Roman" w:cs="Times New Roman"/>
                <w:sz w:val="26"/>
              </w:rPr>
              <w:t xml:space="preserve">Cho </w:t>
            </w:r>
            <w:r w:rsidRPr="00D06A00">
              <w:rPr>
                <w:rFonts w:ascii="Times New Roman" w:eastAsia="Calibri" w:hAnsi="Times New Roman" w:cs="Times New Roman"/>
                <w:position w:val="-6"/>
                <w:sz w:val="26"/>
              </w:rPr>
              <w:object w:dxaOrig="400" w:dyaOrig="279" w14:anchorId="388A099E">
                <v:shape id="_x0000_i1234" type="#_x0000_t75" style="width:20.25pt;height:14.25pt" o:ole="">
                  <v:imagedata r:id="rId245" o:title=""/>
                </v:shape>
                <o:OLEObject Type="Embed" ProgID="Equation.DSMT4" ShapeID="_x0000_i1234" DrawAspect="Content" ObjectID="_1773263590" r:id="rId382"/>
              </w:object>
            </w:r>
            <w:r w:rsidRPr="00C16E18">
              <w:rPr>
                <w:rFonts w:ascii="Times New Roman" w:eastAsia="Calibri" w:hAnsi="Times New Roman" w:cs="Times New Roman"/>
                <w:sz w:val="26"/>
              </w:rPr>
              <w:t xml:space="preserve"> số tự nhiên bất kỳ. Chứng minh rằng ta có thể chọn được ít nhất </w:t>
            </w:r>
            <w:r>
              <w:rPr>
                <w:rFonts w:ascii="Times New Roman" w:eastAsia="Calibri" w:hAnsi="Times New Roman" w:cs="Times New Roman"/>
                <w:sz w:val="26"/>
              </w:rPr>
              <w:t xml:space="preserve"> </w:t>
            </w:r>
            <w:r w:rsidRPr="00D06A00">
              <w:rPr>
                <w:rFonts w:ascii="Times New Roman" w:eastAsia="Calibri" w:hAnsi="Times New Roman" w:cs="Times New Roman"/>
                <w:position w:val="-6"/>
                <w:sz w:val="26"/>
              </w:rPr>
              <w:object w:dxaOrig="279" w:dyaOrig="279" w14:anchorId="229FB84F">
                <v:shape id="_x0000_i1235" type="#_x0000_t75" style="width:14.25pt;height:14.25pt" o:ole="">
                  <v:imagedata r:id="rId247" o:title=""/>
                </v:shape>
                <o:OLEObject Type="Embed" ProgID="Equation.DSMT4" ShapeID="_x0000_i1235" DrawAspect="Content" ObjectID="_1773263591" r:id="rId383"/>
              </w:object>
            </w:r>
            <w:r w:rsidRPr="00C16E18">
              <w:rPr>
                <w:rFonts w:ascii="Times New Roman" w:eastAsia="Calibri" w:hAnsi="Times New Roman" w:cs="Times New Roman"/>
                <w:sz w:val="26"/>
              </w:rPr>
              <w:t xml:space="preserve"> số mà hiệu hai số tùy ý chia hết cho </w:t>
            </w:r>
            <w:r w:rsidRPr="00D06A00">
              <w:rPr>
                <w:rFonts w:ascii="Times New Roman" w:eastAsia="Calibri" w:hAnsi="Times New Roman" w:cs="Times New Roman"/>
                <w:position w:val="-6"/>
                <w:sz w:val="26"/>
              </w:rPr>
              <w:object w:dxaOrig="240" w:dyaOrig="279" w14:anchorId="646E743B">
                <v:shape id="_x0000_i1236" type="#_x0000_t75" style="width:12pt;height:14.25pt" o:ole="">
                  <v:imagedata r:id="rId249" o:title=""/>
                </v:shape>
                <o:OLEObject Type="Embed" ProgID="Equation.DSMT4" ShapeID="_x0000_i1236" DrawAspect="Content" ObjectID="_1773263592" r:id="rId384"/>
              </w:object>
            </w:r>
          </w:p>
        </w:tc>
      </w:tr>
      <w:tr w:rsidR="00EE3902" w:rsidRPr="00104A6F" w14:paraId="3323C968" w14:textId="77777777" w:rsidTr="00C13036">
        <w:tc>
          <w:tcPr>
            <w:tcW w:w="1134" w:type="dxa"/>
            <w:shd w:val="clear" w:color="auto" w:fill="auto"/>
            <w:vAlign w:val="center"/>
          </w:tcPr>
          <w:p w14:paraId="3C414B57" w14:textId="05F3BA24" w:rsidR="00EE3902" w:rsidRDefault="00EE3902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.1</w:t>
            </w:r>
          </w:p>
        </w:tc>
        <w:tc>
          <w:tcPr>
            <w:tcW w:w="7622" w:type="dxa"/>
            <w:shd w:val="clear" w:color="auto" w:fill="auto"/>
          </w:tcPr>
          <w:p w14:paraId="7CBEA21B" w14:textId="140EF419" w:rsidR="00EE3902" w:rsidRPr="00272DC8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Giả sử </w:t>
            </w:r>
            <w:r w:rsidRPr="00272DC8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700" w:dyaOrig="320" w14:anchorId="35D48314">
                <v:shape id="_x0000_i1237" type="#_x0000_t75" style="width:35.25pt;height:15.75pt" o:ole="">
                  <v:imagedata r:id="rId385" o:title=""/>
                </v:shape>
                <o:OLEObject Type="Embed" ProgID="Equation.DSMT4" ShapeID="_x0000_i1237" DrawAspect="Content" ObjectID="_1773263593" r:id="rId386"/>
              </w:objec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 là số chính phương</w:t>
            </w:r>
          </w:p>
          <w:p w14:paraId="385DCD96" w14:textId="1CB712D0" w:rsidR="00EE3902" w:rsidRPr="00272DC8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Đặt </w:t>
            </w:r>
            <w:r w:rsidRPr="00272DC8">
              <w:rPr>
                <w:rFonts w:ascii="Times New Roman" w:eastAsia="Times New Roman" w:hAnsi="Times New Roman" w:cs="Times New Roman"/>
                <w:position w:val="-16"/>
                <w:sz w:val="26"/>
                <w:szCs w:val="26"/>
              </w:rPr>
              <w:object w:dxaOrig="1980" w:dyaOrig="440" w14:anchorId="34B5550E">
                <v:shape id="_x0000_i1238" type="#_x0000_t75" style="width:99.75pt;height:21.75pt" o:ole="">
                  <v:imagedata r:id="rId387" o:title=""/>
                </v:shape>
                <o:OLEObject Type="Embed" ProgID="Equation.DSMT4" ShapeID="_x0000_i1238" DrawAspect="Content" ObjectID="_1773263594" r:id="rId388"/>
              </w:objec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ab/>
              <w:t>(1)</w:t>
            </w:r>
          </w:p>
          <w:p w14:paraId="01A4BD00" w14:textId="77777777" w:rsidR="00EE3902" w:rsidRPr="00272DC8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Theo bài ra ta có </w:t>
            </w:r>
            <w:r w:rsidRPr="00272DC8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60" w:dyaOrig="220" w14:anchorId="2B8CDC2B">
                <v:shape id="_x0000_i1239" type="#_x0000_t75" style="width:12.75pt;height:11.25pt" o:ole="">
                  <v:imagedata r:id="rId239" o:title=""/>
                </v:shape>
                <o:OLEObject Type="Embed" ProgID="Equation.DSMT4" ShapeID="_x0000_i1239" DrawAspect="Content" ObjectID="_1773263595" r:id="rId389"/>
              </w:objec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là ước tự nhiên của </w:t>
            </w:r>
            <w:r w:rsidRPr="00272DC8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400" w:dyaOrig="320" w14:anchorId="55E72E8B">
                <v:shape id="_x0000_i1240" type="#_x0000_t75" style="width:20.25pt;height:15.75pt" o:ole="">
                  <v:imagedata r:id="rId390" o:title=""/>
                </v:shape>
                <o:OLEObject Type="Embed" ProgID="Equation.DSMT4" ShapeID="_x0000_i1240" DrawAspect="Content" ObjectID="_1773263596" r:id="rId391"/>
              </w:objec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272DC8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3260" w:dyaOrig="660" w14:anchorId="20F16AEE">
                <v:shape id="_x0000_i1241" type="#_x0000_t75" style="width:162.75pt;height:32.25pt" o:ole="">
                  <v:imagedata r:id="rId392" o:title=""/>
                </v:shape>
                <o:OLEObject Type="Embed" ProgID="Equation.DSMT4" ShapeID="_x0000_i1241" DrawAspect="Content" ObjectID="_1773263597" r:id="rId393"/>
              </w:objec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 </w:t>
            </w:r>
          </w:p>
          <w:p w14:paraId="27F363BF" w14:textId="77777777" w:rsidR="00EE3902" w:rsidRPr="00272DC8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Thay vào (1) ta được:</w:t>
            </w:r>
          </w:p>
          <w:p w14:paraId="3F465973" w14:textId="6EFF04F1" w:rsidR="00EE3902" w:rsidRPr="00272DC8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72DC8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5780" w:dyaOrig="660" w14:anchorId="689FFD88">
                <v:shape id="_x0000_i1242" type="#_x0000_t75" style="width:289.5pt;height:32.25pt" o:ole="">
                  <v:imagedata r:id="rId394" o:title=""/>
                </v:shape>
                <o:OLEObject Type="Embed" ProgID="Equation.DSMT4" ShapeID="_x0000_i1242" DrawAspect="Content" ObjectID="_1773263598" r:id="rId395"/>
              </w:object>
            </w:r>
          </w:p>
          <w:p w14:paraId="08E26590" w14:textId="77777777" w:rsidR="00EE3902" w:rsidRPr="00272DC8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lastRenderedPageBreak/>
              <w:t xml:space="preserve">Do </w:t>
            </w:r>
            <w:r w:rsidRPr="00272DC8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</w:rPr>
              <w:object w:dxaOrig="880" w:dyaOrig="440" w14:anchorId="5CCE38C6">
                <v:shape id="_x0000_i1243" type="#_x0000_t75" style="width:44.25pt;height:21.75pt" o:ole="">
                  <v:imagedata r:id="rId396" o:title=""/>
                </v:shape>
                <o:OLEObject Type="Embed" ProgID="Equation.DSMT4" ShapeID="_x0000_i1243" DrawAspect="Content" ObjectID="_1773263599" r:id="rId397"/>
              </w:objec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 là các số chính phương nên </w:t>
            </w:r>
            <w:r w:rsidRPr="00272DC8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760" w:dyaOrig="320" w14:anchorId="6E64F31F">
                <v:shape id="_x0000_i1244" type="#_x0000_t75" style="width:38.25pt;height:15.75pt" o:ole="">
                  <v:imagedata r:id="rId398" o:title=""/>
                </v:shape>
                <o:OLEObject Type="Embed" ProgID="Equation.DSMT4" ShapeID="_x0000_i1244" DrawAspect="Content" ObjectID="_1773263600" r:id="rId399"/>
              </w:objec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cũng là số chính phương.</w:t>
            </w:r>
          </w:p>
          <w:p w14:paraId="219F0E5D" w14:textId="77777777" w:rsidR="00C13036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Mà: </w:t>
            </w:r>
            <w:r w:rsidRPr="00272DC8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</w:rPr>
              <w:object w:dxaOrig="3240" w:dyaOrig="440" w14:anchorId="31CFDB62">
                <v:shape id="_x0000_i1245" type="#_x0000_t75" style="width:162pt;height:21.75pt" o:ole="">
                  <v:imagedata r:id="rId400" o:title=""/>
                </v:shape>
                <o:OLEObject Type="Embed" ProgID="Equation.DSMT4" ShapeID="_x0000_i1245" DrawAspect="Content" ObjectID="_1773263601" r:id="rId401"/>
              </w:objec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 không là số chính phương </w:t>
            </w:r>
          </w:p>
          <w:p w14:paraId="705EF9C2" w14:textId="528DB67F" w:rsidR="00EE3902" w:rsidRPr="00272DC8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(Mâu thuẫn với giả sử).</w:t>
            </w:r>
          </w:p>
          <w:p w14:paraId="2FF41569" w14:textId="191252CB" w:rsidR="00EE3902" w:rsidRPr="006F3E92" w:rsidRDefault="00EE3902" w:rsidP="00EE390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Vậy </w:t>
            </w:r>
            <w:r w:rsidRPr="00272DC8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700" w:dyaOrig="320" w14:anchorId="0E200078">
                <v:shape id="_x0000_i1246" type="#_x0000_t75" style="width:35.25pt;height:15.75pt" o:ole="">
                  <v:imagedata r:id="rId385" o:title=""/>
                </v:shape>
                <o:OLEObject Type="Embed" ProgID="Equation.DSMT4" ShapeID="_x0000_i1246" DrawAspect="Content" ObjectID="_1773263602" r:id="rId402"/>
              </w:object>
            </w:r>
            <w:r w:rsidRPr="00272DC8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 không là số chính phương.</w:t>
            </w:r>
          </w:p>
        </w:tc>
        <w:tc>
          <w:tcPr>
            <w:tcW w:w="1139" w:type="dxa"/>
            <w:shd w:val="clear" w:color="auto" w:fill="auto"/>
            <w:vAlign w:val="center"/>
          </w:tcPr>
          <w:p w14:paraId="16167B35" w14:textId="77777777" w:rsid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76EAB3D2" w14:textId="7BF8E281" w:rsidR="00EE3902" w:rsidRPr="00C13036" w:rsidRDefault="00C13036" w:rsidP="00056F52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  <w:p w14:paraId="45AFF4A8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7F9B181C" w14:textId="77777777" w:rsid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27C26E6" w14:textId="0211CABB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  <w:p w14:paraId="15140BCD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38B23061" w14:textId="77777777" w:rsid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5EB135C9" w14:textId="77777777" w:rsidR="00056F52" w:rsidRDefault="00056F52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F2D9BBB" w14:textId="77815BF8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  <w:p w14:paraId="069A4540" w14:textId="77777777" w:rsidR="00C13036" w:rsidRP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7096C8E" w14:textId="77777777" w:rsidR="00C13036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F701CBA" w14:textId="77777777" w:rsidR="00056F52" w:rsidRDefault="00056F52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E3A85DC" w14:textId="77777777" w:rsidR="00056F52" w:rsidRDefault="00056F52" w:rsidP="00C13036">
            <w:pPr>
              <w:spacing w:after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1E61797" w14:textId="1B0AF3E0" w:rsidR="00C13036" w:rsidRPr="00104A6F" w:rsidRDefault="00C13036" w:rsidP="00C13036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13036">
              <w:rPr>
                <w:rFonts w:ascii="Times New Roman" w:hAnsi="Times New Roman" w:cs="Times New Roman"/>
                <w:bCs/>
                <w:sz w:val="28"/>
                <w:szCs w:val="28"/>
              </w:rPr>
              <w:t>0,25</w:t>
            </w:r>
          </w:p>
        </w:tc>
      </w:tr>
      <w:tr w:rsidR="00EE3902" w:rsidRPr="00104A6F" w14:paraId="3E63A4B0" w14:textId="77777777" w:rsidTr="00C13036">
        <w:tc>
          <w:tcPr>
            <w:tcW w:w="1134" w:type="dxa"/>
            <w:shd w:val="clear" w:color="auto" w:fill="auto"/>
            <w:vAlign w:val="center"/>
          </w:tcPr>
          <w:p w14:paraId="47BD670B" w14:textId="7C06E853" w:rsidR="00EE3902" w:rsidRDefault="00EE3902" w:rsidP="00B412F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4.2</w:t>
            </w:r>
          </w:p>
        </w:tc>
        <w:tc>
          <w:tcPr>
            <w:tcW w:w="7622" w:type="dxa"/>
            <w:tcBorders>
              <w:bottom w:val="single" w:sz="4" w:space="0" w:color="auto"/>
            </w:tcBorders>
            <w:shd w:val="clear" w:color="auto" w:fill="auto"/>
          </w:tcPr>
          <w:p w14:paraId="1E65C120" w14:textId="77777777" w:rsidR="00EE3902" w:rsidRPr="00C16E18" w:rsidRDefault="00EE3902" w:rsidP="00EE3902">
            <w:pPr>
              <w:spacing w:after="200" w:line="276" w:lineRule="auto"/>
              <w:rPr>
                <w:rFonts w:ascii="Times New Roman" w:eastAsia="Calibri" w:hAnsi="Times New Roman" w:cs="Times New Roman"/>
                <w:sz w:val="26"/>
              </w:rPr>
            </w:pPr>
            <w:r w:rsidRPr="00C16E18">
              <w:rPr>
                <w:rFonts w:ascii="Times New Roman" w:eastAsia="Calibri" w:hAnsi="Times New Roman" w:cs="Times New Roman"/>
                <w:sz w:val="26"/>
              </w:rPr>
              <w:t>Ta có 100 số khi đem chia cho 7 thì các số dư nhận được nhiều nhất là 7 giá trị khác nhau</w:t>
            </w:r>
          </w:p>
          <w:p w14:paraId="4826FE2B" w14:textId="45476EF7" w:rsidR="00EE3902" w:rsidRPr="00001F09" w:rsidRDefault="00EE3902" w:rsidP="00EE3902">
            <w:pPr>
              <w:spacing w:after="200" w:line="276" w:lineRule="auto"/>
              <w:rPr>
                <w:rFonts w:ascii="Times New Roman" w:eastAsia="Calibri" w:hAnsi="Times New Roman" w:cs="Times New Roman"/>
                <w:sz w:val="26"/>
              </w:rPr>
            </w:pPr>
            <w:r w:rsidRPr="00C16E18">
              <w:rPr>
                <w:rFonts w:ascii="Times New Roman" w:eastAsia="Calibri" w:hAnsi="Times New Roman" w:cs="Times New Roman"/>
                <w:sz w:val="26"/>
              </w:rPr>
              <w:t xml:space="preserve">Vì </w:t>
            </w:r>
            <w:r w:rsidRPr="00C16E18">
              <w:rPr>
                <w:rFonts w:ascii="Times New Roman" w:eastAsia="Calibri" w:hAnsi="Times New Roman" w:cs="Times New Roman"/>
                <w:position w:val="-6"/>
                <w:sz w:val="26"/>
              </w:rPr>
              <w:object w:dxaOrig="1400" w:dyaOrig="279" w14:anchorId="6A857EFE">
                <v:shape id="_x0000_i1247" type="#_x0000_t75" style="width:69.75pt;height:14.25pt" o:ole="">
                  <v:imagedata r:id="rId403" o:title=""/>
                </v:shape>
                <o:OLEObject Type="Embed" ProgID="Equation.DSMT4" ShapeID="_x0000_i1247" DrawAspect="Content" ObjectID="_1773263603" r:id="rId404"/>
              </w:object>
            </w:r>
            <w:r w:rsidR="006F3E92">
              <w:rPr>
                <w:rFonts w:ascii="Times New Roman" w:eastAsia="Calibri" w:hAnsi="Times New Roman" w:cs="Times New Roman"/>
                <w:sz w:val="26"/>
              </w:rPr>
              <w:t xml:space="preserve"> </w:t>
            </w:r>
            <w:r w:rsidRPr="00C16E18">
              <w:rPr>
                <w:rFonts w:ascii="Times New Roman" w:eastAsia="Calibri" w:hAnsi="Times New Roman" w:cs="Times New Roman"/>
                <w:sz w:val="26"/>
              </w:rPr>
              <w:t>nên theo nguyên lý Dirichlet sẽ tìm được 15 số mà khi chia cho 7 có cùng số dư. Vậy hiệu của 2 số tùy ý trong 15 số này chia hết cho 7</w:t>
            </w:r>
          </w:p>
        </w:tc>
        <w:tc>
          <w:tcPr>
            <w:tcW w:w="113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5EBB78" w14:textId="77777777" w:rsidR="00EE3902" w:rsidRDefault="00C13036" w:rsidP="00B412F8">
            <w:pPr>
              <w:spacing w:after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001F09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615CEEF1" w14:textId="77777777" w:rsidR="00001F09" w:rsidRPr="00001F09" w:rsidRDefault="00001F09" w:rsidP="00B412F8">
            <w:pPr>
              <w:spacing w:after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1AF1840D" w14:textId="01C42C21" w:rsidR="00C13036" w:rsidRPr="00104A6F" w:rsidRDefault="00C13036" w:rsidP="00B412F8">
            <w:pPr>
              <w:spacing w:after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1F09">
              <w:rPr>
                <w:rFonts w:ascii="Times New Roman" w:hAnsi="Times New Roman" w:cs="Times New Roman"/>
                <w:bCs/>
                <w:sz w:val="28"/>
                <w:szCs w:val="28"/>
              </w:rPr>
              <w:t>0,5</w:t>
            </w:r>
          </w:p>
        </w:tc>
      </w:tr>
    </w:tbl>
    <w:p w14:paraId="23C86D55" w14:textId="77777777" w:rsidR="00BB6EF3" w:rsidRDefault="00BB6EF3" w:rsidP="00001F09">
      <w:pPr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</w:p>
    <w:p w14:paraId="204CDD06" w14:textId="77777777" w:rsidR="00BB6EF3" w:rsidRDefault="00BB6EF3" w:rsidP="00682834">
      <w:pPr>
        <w:spacing w:after="0" w:line="240" w:lineRule="auto"/>
        <w:jc w:val="center"/>
        <w:rPr>
          <w:rFonts w:ascii="Times New Roman" w:hAnsi="Times New Roman" w:cs="Times New Roman"/>
          <w:bCs/>
          <w:sz w:val="26"/>
          <w:szCs w:val="26"/>
        </w:rPr>
      </w:pPr>
    </w:p>
    <w:p w14:paraId="731E0F64" w14:textId="2E88A607" w:rsidR="00BB6EF3" w:rsidRPr="00D41D40" w:rsidRDefault="00EE3902" w:rsidP="00682834">
      <w:pPr>
        <w:spacing w:after="0" w:line="240" w:lineRule="auto"/>
        <w:jc w:val="center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.................Hết.............</w:t>
      </w:r>
    </w:p>
    <w:sectPr w:rsidR="00BB6EF3" w:rsidRPr="00D41D40" w:rsidSect="004D3AD8">
      <w:headerReference w:type="default" r:id="rId405"/>
      <w:footerReference w:type="default" r:id="rId406"/>
      <w:pgSz w:w="11907" w:h="16840" w:code="9"/>
      <w:pgMar w:top="851" w:right="1134" w:bottom="851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E1CCE3" w14:textId="77777777" w:rsidR="003215FC" w:rsidRDefault="003215FC" w:rsidP="00D41D40">
      <w:pPr>
        <w:spacing w:after="0" w:line="240" w:lineRule="auto"/>
      </w:pPr>
      <w:r>
        <w:separator/>
      </w:r>
    </w:p>
  </w:endnote>
  <w:endnote w:type="continuationSeparator" w:id="0">
    <w:p w14:paraId="1504D88E" w14:textId="77777777" w:rsidR="003215FC" w:rsidRDefault="003215FC" w:rsidP="00D41D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A51983" w14:textId="2BA379B1" w:rsidR="00917E37" w:rsidRDefault="00E06F22">
    <w:pPr>
      <w:pStyle w:val="Footer"/>
    </w:pPr>
    <w:r w:rsidRPr="00E06F2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E06F22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06F2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06F2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06F2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06F2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06F2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06F2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06F2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6</w:t>
    </w:r>
    <w:r w:rsidRPr="00E06F2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3639AFB" w14:textId="77777777" w:rsidR="003215FC" w:rsidRDefault="003215FC" w:rsidP="00D41D40">
      <w:pPr>
        <w:spacing w:after="0" w:line="240" w:lineRule="auto"/>
      </w:pPr>
      <w:r>
        <w:separator/>
      </w:r>
    </w:p>
  </w:footnote>
  <w:footnote w:type="continuationSeparator" w:id="0">
    <w:p w14:paraId="1DBFCD39" w14:textId="77777777" w:rsidR="003215FC" w:rsidRDefault="003215FC" w:rsidP="00D41D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4EE7DC" w14:textId="77777777" w:rsidR="00E06F22" w:rsidRPr="00E06F22" w:rsidRDefault="00E06F22" w:rsidP="00E06F2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06F2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06F2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F636F4"/>
    <w:multiLevelType w:val="hybridMultilevel"/>
    <w:tmpl w:val="DB8AE9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DF6197"/>
    <w:multiLevelType w:val="hybridMultilevel"/>
    <w:tmpl w:val="0D9C93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D72248"/>
    <w:multiLevelType w:val="hybridMultilevel"/>
    <w:tmpl w:val="9F6697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F7E2E"/>
    <w:multiLevelType w:val="hybridMultilevel"/>
    <w:tmpl w:val="28E402A0"/>
    <w:lvl w:ilvl="0" w:tplc="6A468284">
      <w:start w:val="1"/>
      <w:numFmt w:val="decimal"/>
      <w:pStyle w:val="MTDisplayEquation"/>
      <w:lvlText w:val="Câu %1."/>
      <w:lvlJc w:val="center"/>
      <w:pPr>
        <w:tabs>
          <w:tab w:val="num" w:pos="567"/>
        </w:tabs>
        <w:ind w:left="284" w:hanging="284"/>
      </w:pPr>
      <w:rPr>
        <w:rFonts w:ascii="Times New Roman" w:hAnsi="Times New Roman" w:hint="default"/>
        <w:b/>
        <w:color w:val="0070C0"/>
        <w:sz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D2AAA"/>
    <w:multiLevelType w:val="hybridMultilevel"/>
    <w:tmpl w:val="4A865026"/>
    <w:lvl w:ilvl="0" w:tplc="5B262A7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C1553C"/>
    <w:multiLevelType w:val="hybridMultilevel"/>
    <w:tmpl w:val="633A10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1273E6"/>
    <w:multiLevelType w:val="multilevel"/>
    <w:tmpl w:val="37E01AC6"/>
    <w:lvl w:ilvl="0">
      <w:start w:val="1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37D10420"/>
    <w:multiLevelType w:val="hybridMultilevel"/>
    <w:tmpl w:val="3F7A7882"/>
    <w:lvl w:ilvl="0" w:tplc="EDAC861C">
      <w:start w:val="1"/>
      <w:numFmt w:val="lowerLetter"/>
      <w:lvlText w:val="%1)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8DE0E50"/>
    <w:multiLevelType w:val="hybridMultilevel"/>
    <w:tmpl w:val="BE7E97D6"/>
    <w:lvl w:ilvl="0" w:tplc="41B65650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3"/>
  </w:num>
  <w:num w:numId="4">
    <w:abstractNumId w:val="0"/>
  </w:num>
  <w:num w:numId="5">
    <w:abstractNumId w:val="2"/>
  </w:num>
  <w:num w:numId="6">
    <w:abstractNumId w:val="1"/>
  </w:num>
  <w:num w:numId="7">
    <w:abstractNumId w:val="4"/>
  </w:num>
  <w:num w:numId="8">
    <w:abstractNumId w:val="8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2AF4"/>
    <w:rsid w:val="00001F09"/>
    <w:rsid w:val="00032E2A"/>
    <w:rsid w:val="000542DD"/>
    <w:rsid w:val="00056F52"/>
    <w:rsid w:val="00070B24"/>
    <w:rsid w:val="00081B4F"/>
    <w:rsid w:val="00086B0F"/>
    <w:rsid w:val="000C55B8"/>
    <w:rsid w:val="000D7FD9"/>
    <w:rsid w:val="000F7878"/>
    <w:rsid w:val="00152056"/>
    <w:rsid w:val="00164DE4"/>
    <w:rsid w:val="00186D03"/>
    <w:rsid w:val="001B3E80"/>
    <w:rsid w:val="0022159F"/>
    <w:rsid w:val="00222C35"/>
    <w:rsid w:val="00247D12"/>
    <w:rsid w:val="00256236"/>
    <w:rsid w:val="00272DC8"/>
    <w:rsid w:val="00272F17"/>
    <w:rsid w:val="002A3071"/>
    <w:rsid w:val="002D2232"/>
    <w:rsid w:val="00305EBF"/>
    <w:rsid w:val="003204A5"/>
    <w:rsid w:val="003215FC"/>
    <w:rsid w:val="003461D1"/>
    <w:rsid w:val="00352DC0"/>
    <w:rsid w:val="00354D84"/>
    <w:rsid w:val="00356A5A"/>
    <w:rsid w:val="00370F2D"/>
    <w:rsid w:val="003A3C43"/>
    <w:rsid w:val="003D6647"/>
    <w:rsid w:val="003E1740"/>
    <w:rsid w:val="003E20B2"/>
    <w:rsid w:val="003E39EF"/>
    <w:rsid w:val="003E3CA3"/>
    <w:rsid w:val="0040203D"/>
    <w:rsid w:val="00452565"/>
    <w:rsid w:val="00453132"/>
    <w:rsid w:val="0047428C"/>
    <w:rsid w:val="00474A6C"/>
    <w:rsid w:val="004764EB"/>
    <w:rsid w:val="004D3AD8"/>
    <w:rsid w:val="00504B10"/>
    <w:rsid w:val="0051580D"/>
    <w:rsid w:val="005254DE"/>
    <w:rsid w:val="00527845"/>
    <w:rsid w:val="00527E0B"/>
    <w:rsid w:val="00533122"/>
    <w:rsid w:val="00533659"/>
    <w:rsid w:val="005404AA"/>
    <w:rsid w:val="00546D64"/>
    <w:rsid w:val="00560C4D"/>
    <w:rsid w:val="005E7718"/>
    <w:rsid w:val="006149CA"/>
    <w:rsid w:val="00667FC8"/>
    <w:rsid w:val="00671D25"/>
    <w:rsid w:val="00682834"/>
    <w:rsid w:val="006B23C3"/>
    <w:rsid w:val="006D40D0"/>
    <w:rsid w:val="006D6FF5"/>
    <w:rsid w:val="006D707E"/>
    <w:rsid w:val="006E75C5"/>
    <w:rsid w:val="006F3E92"/>
    <w:rsid w:val="006F67BE"/>
    <w:rsid w:val="007459DC"/>
    <w:rsid w:val="00762A49"/>
    <w:rsid w:val="00765E0A"/>
    <w:rsid w:val="00772383"/>
    <w:rsid w:val="007830C8"/>
    <w:rsid w:val="007A3E74"/>
    <w:rsid w:val="00803C49"/>
    <w:rsid w:val="0089614D"/>
    <w:rsid w:val="008A510F"/>
    <w:rsid w:val="008C4572"/>
    <w:rsid w:val="008C65EF"/>
    <w:rsid w:val="008D66CB"/>
    <w:rsid w:val="009053CB"/>
    <w:rsid w:val="00917E37"/>
    <w:rsid w:val="009947BF"/>
    <w:rsid w:val="009A5335"/>
    <w:rsid w:val="009C04C2"/>
    <w:rsid w:val="009D67DD"/>
    <w:rsid w:val="00A179E9"/>
    <w:rsid w:val="00A27912"/>
    <w:rsid w:val="00A3144C"/>
    <w:rsid w:val="00A53A40"/>
    <w:rsid w:val="00AF2EB9"/>
    <w:rsid w:val="00AF5092"/>
    <w:rsid w:val="00B235AD"/>
    <w:rsid w:val="00B30DA0"/>
    <w:rsid w:val="00B371C7"/>
    <w:rsid w:val="00BB6EF3"/>
    <w:rsid w:val="00C04178"/>
    <w:rsid w:val="00C13036"/>
    <w:rsid w:val="00C16AF0"/>
    <w:rsid w:val="00C16E18"/>
    <w:rsid w:val="00C1728E"/>
    <w:rsid w:val="00C47D96"/>
    <w:rsid w:val="00C63E9B"/>
    <w:rsid w:val="00C65DED"/>
    <w:rsid w:val="00C70FD3"/>
    <w:rsid w:val="00C94D79"/>
    <w:rsid w:val="00CC1988"/>
    <w:rsid w:val="00CC65FB"/>
    <w:rsid w:val="00CE7CB5"/>
    <w:rsid w:val="00CF10CE"/>
    <w:rsid w:val="00D06A00"/>
    <w:rsid w:val="00D27D19"/>
    <w:rsid w:val="00D31C1B"/>
    <w:rsid w:val="00D407C1"/>
    <w:rsid w:val="00D41D40"/>
    <w:rsid w:val="00D6395F"/>
    <w:rsid w:val="00D642D6"/>
    <w:rsid w:val="00DD1C69"/>
    <w:rsid w:val="00DE2069"/>
    <w:rsid w:val="00E06F22"/>
    <w:rsid w:val="00E12210"/>
    <w:rsid w:val="00E1265E"/>
    <w:rsid w:val="00E12B4B"/>
    <w:rsid w:val="00E72AF4"/>
    <w:rsid w:val="00E900FE"/>
    <w:rsid w:val="00E90955"/>
    <w:rsid w:val="00EE3902"/>
    <w:rsid w:val="00F57695"/>
    <w:rsid w:val="00F645E5"/>
    <w:rsid w:val="00FB09DC"/>
    <w:rsid w:val="00FC3614"/>
    <w:rsid w:val="00FD4BBC"/>
    <w:rsid w:val="00FE4A10"/>
    <w:rsid w:val="00FF7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86995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62A4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rsid w:val="00DD1C6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99"/>
    <w:rsid w:val="00DD1C69"/>
    <w:rPr>
      <w:rFonts w:ascii="Times New Roman" w:eastAsia="Times New Roman" w:hAnsi="Times New Roman" w:cs="Times New Roman"/>
      <w:sz w:val="26"/>
      <w:szCs w:val="26"/>
    </w:rPr>
  </w:style>
  <w:style w:type="paragraph" w:styleId="NormalWeb">
    <w:name w:val="Normal (Web)"/>
    <w:basedOn w:val="Normal"/>
    <w:uiPriority w:val="99"/>
    <w:qFormat/>
    <w:rsid w:val="00DD1C6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D1C69"/>
    <w:pPr>
      <w:spacing w:after="0" w:line="240" w:lineRule="auto"/>
      <w:ind w:left="720"/>
      <w:contextualSpacing/>
    </w:pPr>
    <w:rPr>
      <w:rFonts w:ascii=".VnTime" w:eastAsia="Calibri" w:hAnsi=".VnTime" w:cs="Times New Roman"/>
      <w:sz w:val="26"/>
      <w:szCs w:val="26"/>
    </w:rPr>
  </w:style>
  <w:style w:type="character" w:customStyle="1" w:styleId="ListParagraphChar">
    <w:name w:val="List Paragraph Char"/>
    <w:link w:val="ListParagraph"/>
    <w:uiPriority w:val="99"/>
    <w:qFormat/>
    <w:locked/>
    <w:rsid w:val="00DD1C69"/>
    <w:rPr>
      <w:rFonts w:ascii=".VnTime" w:eastAsia="Calibri" w:hAnsi=".VnTime" w:cs="Times New Roman"/>
      <w:sz w:val="26"/>
      <w:szCs w:val="26"/>
    </w:rPr>
  </w:style>
  <w:style w:type="paragraph" w:customStyle="1" w:styleId="Default">
    <w:name w:val="Default"/>
    <w:rsid w:val="00DD1C69"/>
    <w:pPr>
      <w:autoSpaceDE w:val="0"/>
      <w:autoSpaceDN w:val="0"/>
      <w:adjustRightInd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val="vi-VN"/>
    </w:rPr>
  </w:style>
  <w:style w:type="character" w:customStyle="1" w:styleId="Heading4Char">
    <w:name w:val="Heading 4 Char"/>
    <w:basedOn w:val="DefaultParagraphFont"/>
    <w:link w:val="Heading4"/>
    <w:uiPriority w:val="9"/>
    <w:rsid w:val="00762A49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65DED"/>
    <w:pPr>
      <w:numPr>
        <w:numId w:val="3"/>
      </w:numPr>
      <w:tabs>
        <w:tab w:val="center" w:pos="5760"/>
        <w:tab w:val="right" w:pos="10540"/>
      </w:tabs>
      <w:spacing w:before="120" w:line="276" w:lineRule="auto"/>
      <w:jc w:val="both"/>
    </w:pPr>
    <w:rPr>
      <w:rFonts w:ascii="Times New Roman" w:eastAsia="Arial" w:hAnsi="Times New Roman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C65DED"/>
    <w:rPr>
      <w:rFonts w:ascii="Times New Roman" w:eastAsia="Arial" w:hAnsi="Times New Roman" w:cs="Times New Roman"/>
      <w:sz w:val="24"/>
      <w:szCs w:val="24"/>
      <w:lang w:val="vi-VN"/>
    </w:rPr>
  </w:style>
  <w:style w:type="table" w:styleId="TableGrid">
    <w:name w:val="Table Grid"/>
    <w:basedOn w:val="TableNormal"/>
    <w:rsid w:val="00E126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41D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1D40"/>
  </w:style>
  <w:style w:type="paragraph" w:styleId="Footer">
    <w:name w:val="footer"/>
    <w:basedOn w:val="Normal"/>
    <w:link w:val="FooterChar"/>
    <w:uiPriority w:val="99"/>
    <w:unhideWhenUsed/>
    <w:rsid w:val="00D41D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1D40"/>
  </w:style>
  <w:style w:type="paragraph" w:styleId="BalloonText">
    <w:name w:val="Balloon Text"/>
    <w:basedOn w:val="Normal"/>
    <w:link w:val="BalloonTextChar"/>
    <w:uiPriority w:val="99"/>
    <w:semiHidden/>
    <w:unhideWhenUsed/>
    <w:rsid w:val="0077238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383"/>
    <w:rPr>
      <w:rFonts w:ascii="Segoe UI" w:hAnsi="Segoe UI" w:cs="Segoe UI"/>
      <w:sz w:val="18"/>
      <w:szCs w:val="18"/>
    </w:rPr>
  </w:style>
  <w:style w:type="table" w:customStyle="1" w:styleId="TableGrid1">
    <w:name w:val="Table Grid1"/>
    <w:basedOn w:val="TableNormal"/>
    <w:next w:val="TableGrid"/>
    <w:uiPriority w:val="59"/>
    <w:rsid w:val="00BB6EF3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62A4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rsid w:val="00DD1C6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99"/>
    <w:rsid w:val="00DD1C69"/>
    <w:rPr>
      <w:rFonts w:ascii="Times New Roman" w:eastAsia="Times New Roman" w:hAnsi="Times New Roman" w:cs="Times New Roman"/>
      <w:sz w:val="26"/>
      <w:szCs w:val="26"/>
    </w:rPr>
  </w:style>
  <w:style w:type="paragraph" w:styleId="NormalWeb">
    <w:name w:val="Normal (Web)"/>
    <w:basedOn w:val="Normal"/>
    <w:uiPriority w:val="99"/>
    <w:qFormat/>
    <w:rsid w:val="00DD1C6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DD1C69"/>
    <w:pPr>
      <w:spacing w:after="0" w:line="240" w:lineRule="auto"/>
      <w:ind w:left="720"/>
      <w:contextualSpacing/>
    </w:pPr>
    <w:rPr>
      <w:rFonts w:ascii=".VnTime" w:eastAsia="Calibri" w:hAnsi=".VnTime" w:cs="Times New Roman"/>
      <w:sz w:val="26"/>
      <w:szCs w:val="26"/>
    </w:rPr>
  </w:style>
  <w:style w:type="character" w:customStyle="1" w:styleId="ListParagraphChar">
    <w:name w:val="List Paragraph Char"/>
    <w:link w:val="ListParagraph"/>
    <w:uiPriority w:val="99"/>
    <w:qFormat/>
    <w:locked/>
    <w:rsid w:val="00DD1C69"/>
    <w:rPr>
      <w:rFonts w:ascii=".VnTime" w:eastAsia="Calibri" w:hAnsi=".VnTime" w:cs="Times New Roman"/>
      <w:sz w:val="26"/>
      <w:szCs w:val="26"/>
    </w:rPr>
  </w:style>
  <w:style w:type="paragraph" w:customStyle="1" w:styleId="Default">
    <w:name w:val="Default"/>
    <w:rsid w:val="00DD1C69"/>
    <w:pPr>
      <w:autoSpaceDE w:val="0"/>
      <w:autoSpaceDN w:val="0"/>
      <w:adjustRightInd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val="vi-VN"/>
    </w:rPr>
  </w:style>
  <w:style w:type="character" w:customStyle="1" w:styleId="Heading4Char">
    <w:name w:val="Heading 4 Char"/>
    <w:basedOn w:val="DefaultParagraphFont"/>
    <w:link w:val="Heading4"/>
    <w:uiPriority w:val="9"/>
    <w:rsid w:val="00762A49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65DED"/>
    <w:pPr>
      <w:numPr>
        <w:numId w:val="3"/>
      </w:numPr>
      <w:tabs>
        <w:tab w:val="center" w:pos="5760"/>
        <w:tab w:val="right" w:pos="10540"/>
      </w:tabs>
      <w:spacing w:before="120" w:line="276" w:lineRule="auto"/>
      <w:jc w:val="both"/>
    </w:pPr>
    <w:rPr>
      <w:rFonts w:ascii="Times New Roman" w:eastAsia="Arial" w:hAnsi="Times New Roman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C65DED"/>
    <w:rPr>
      <w:rFonts w:ascii="Times New Roman" w:eastAsia="Arial" w:hAnsi="Times New Roman" w:cs="Times New Roman"/>
      <w:sz w:val="24"/>
      <w:szCs w:val="24"/>
      <w:lang w:val="vi-VN"/>
    </w:rPr>
  </w:style>
  <w:style w:type="table" w:styleId="TableGrid">
    <w:name w:val="Table Grid"/>
    <w:basedOn w:val="TableNormal"/>
    <w:rsid w:val="00E126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41D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1D40"/>
  </w:style>
  <w:style w:type="paragraph" w:styleId="Footer">
    <w:name w:val="footer"/>
    <w:basedOn w:val="Normal"/>
    <w:link w:val="FooterChar"/>
    <w:uiPriority w:val="99"/>
    <w:unhideWhenUsed/>
    <w:rsid w:val="00D41D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1D40"/>
  </w:style>
  <w:style w:type="paragraph" w:styleId="BalloonText">
    <w:name w:val="Balloon Text"/>
    <w:basedOn w:val="Normal"/>
    <w:link w:val="BalloonTextChar"/>
    <w:uiPriority w:val="99"/>
    <w:semiHidden/>
    <w:unhideWhenUsed/>
    <w:rsid w:val="0077238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383"/>
    <w:rPr>
      <w:rFonts w:ascii="Segoe UI" w:hAnsi="Segoe UI" w:cs="Segoe UI"/>
      <w:sz w:val="18"/>
      <w:szCs w:val="18"/>
    </w:rPr>
  </w:style>
  <w:style w:type="table" w:customStyle="1" w:styleId="TableGrid1">
    <w:name w:val="Table Grid1"/>
    <w:basedOn w:val="TableNormal"/>
    <w:next w:val="TableGrid"/>
    <w:uiPriority w:val="59"/>
    <w:rsid w:val="00BB6EF3"/>
    <w:pPr>
      <w:spacing w:after="0" w:line="240" w:lineRule="auto"/>
    </w:pPr>
    <w:rPr>
      <w:rFonts w:ascii="Times New Roman" w:eastAsia="Calibri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5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5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2.bin" Type="http://schemas.openxmlformats.org/officeDocument/2006/relationships/oleObject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6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6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1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4.bin" Type="http://schemas.openxmlformats.org/officeDocument/2006/relationships/oleObject"/><Relationship Id="rId196" Target="embeddings/oleObject95.bin" Type="http://schemas.openxmlformats.org/officeDocument/2006/relationships/oleObject"/><Relationship Id="rId197" Target="media/image94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5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6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7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8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99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0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1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2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3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4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5.wmf" Type="http://schemas.openxmlformats.org/officeDocument/2006/relationships/image"/><Relationship Id="rId22" Target="media/image8.wmf" Type="http://schemas.openxmlformats.org/officeDocument/2006/relationships/image"/><Relationship Id="rId220" Target="embeddings/oleObject107.bin" Type="http://schemas.openxmlformats.org/officeDocument/2006/relationships/oleObject"/><Relationship Id="rId221" Target="media/image106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7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8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09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0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2.bin" Type="http://schemas.openxmlformats.org/officeDocument/2006/relationships/oleObject"/><Relationship Id="rId231" Target="media/image111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2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3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4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5.wmf" Type="http://schemas.openxmlformats.org/officeDocument/2006/relationships/image"/><Relationship Id="rId24" Target="media/image9.wmf" Type="http://schemas.openxmlformats.org/officeDocument/2006/relationships/image"/><Relationship Id="rId240" Target="embeddings/oleObject117.bin" Type="http://schemas.openxmlformats.org/officeDocument/2006/relationships/oleObject"/><Relationship Id="rId241" Target="media/image116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7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8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19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0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2.bin" Type="http://schemas.openxmlformats.org/officeDocument/2006/relationships/oleObject"/><Relationship Id="rId251" Target="embeddings/oleObject123.bin" Type="http://schemas.openxmlformats.org/officeDocument/2006/relationships/oleObject"/><Relationship Id="rId252" Target="embeddings/oleObject124.bin" Type="http://schemas.openxmlformats.org/officeDocument/2006/relationships/oleObject"/><Relationship Id="rId253" Target="embeddings/oleObject125.bin" Type="http://schemas.openxmlformats.org/officeDocument/2006/relationships/oleObject"/><Relationship Id="rId254" Target="embeddings/oleObject126.bin" Type="http://schemas.openxmlformats.org/officeDocument/2006/relationships/oleObject"/><Relationship Id="rId255" Target="media/image121.wmf" Type="http://schemas.openxmlformats.org/officeDocument/2006/relationships/image"/><Relationship Id="rId256" Target="embeddings/oleObject127.bin" Type="http://schemas.openxmlformats.org/officeDocument/2006/relationships/oleObject"/><Relationship Id="rId257" Target="media/image122.wmf" Type="http://schemas.openxmlformats.org/officeDocument/2006/relationships/image"/><Relationship Id="rId258" Target="embeddings/oleObject128.bin" Type="http://schemas.openxmlformats.org/officeDocument/2006/relationships/oleObject"/><Relationship Id="rId259" Target="media/image123.wmf" Type="http://schemas.openxmlformats.org/officeDocument/2006/relationships/image"/><Relationship Id="rId26" Target="media/image10.wmf" Type="http://schemas.openxmlformats.org/officeDocument/2006/relationships/image"/><Relationship Id="rId260" Target="embeddings/oleObject129.bin" Type="http://schemas.openxmlformats.org/officeDocument/2006/relationships/oleObject"/><Relationship Id="rId261" Target="media/image124.wmf" Type="http://schemas.openxmlformats.org/officeDocument/2006/relationships/image"/><Relationship Id="rId262" Target="embeddings/oleObject130.bin" Type="http://schemas.openxmlformats.org/officeDocument/2006/relationships/oleObject"/><Relationship Id="rId263" Target="media/image125.wmf" Type="http://schemas.openxmlformats.org/officeDocument/2006/relationships/image"/><Relationship Id="rId264" Target="embeddings/oleObject131.bin" Type="http://schemas.openxmlformats.org/officeDocument/2006/relationships/oleObject"/><Relationship Id="rId265" Target="media/image126.wmf" Type="http://schemas.openxmlformats.org/officeDocument/2006/relationships/image"/><Relationship Id="rId266" Target="embeddings/oleObject132.bin" Type="http://schemas.openxmlformats.org/officeDocument/2006/relationships/oleObject"/><Relationship Id="rId267" Target="media/image127.wmf" Type="http://schemas.openxmlformats.org/officeDocument/2006/relationships/image"/><Relationship Id="rId268" Target="embeddings/oleObject133.bin" Type="http://schemas.openxmlformats.org/officeDocument/2006/relationships/oleObject"/><Relationship Id="rId269" Target="embeddings/oleObject134.bin" Type="http://schemas.openxmlformats.org/officeDocument/2006/relationships/oleObject"/><Relationship Id="rId27" Target="embeddings/oleObject10.bin" Type="http://schemas.openxmlformats.org/officeDocument/2006/relationships/oleObject"/><Relationship Id="rId270" Target="embeddings/oleObject135.bin" Type="http://schemas.openxmlformats.org/officeDocument/2006/relationships/oleObject"/><Relationship Id="rId271" Target="embeddings/oleObject136.bin" Type="http://schemas.openxmlformats.org/officeDocument/2006/relationships/oleObject"/><Relationship Id="rId272" Target="embeddings/oleObject137.bin" Type="http://schemas.openxmlformats.org/officeDocument/2006/relationships/oleObject"/><Relationship Id="rId273" Target="embeddings/oleObject138.bin" Type="http://schemas.openxmlformats.org/officeDocument/2006/relationships/oleObject"/><Relationship Id="rId274" Target="embeddings/oleObject139.bin" Type="http://schemas.openxmlformats.org/officeDocument/2006/relationships/oleObject"/><Relationship Id="rId275" Target="embeddings/oleObject140.bin" Type="http://schemas.openxmlformats.org/officeDocument/2006/relationships/oleObject"/><Relationship Id="rId276" Target="media/image128.wmf" Type="http://schemas.openxmlformats.org/officeDocument/2006/relationships/image"/><Relationship Id="rId277" Target="embeddings/oleObject141.bin" Type="http://schemas.openxmlformats.org/officeDocument/2006/relationships/oleObject"/><Relationship Id="rId278" Target="media/image129.wmf" Type="http://schemas.openxmlformats.org/officeDocument/2006/relationships/image"/><Relationship Id="rId279" Target="embeddings/oleObject142.bin" Type="http://schemas.openxmlformats.org/officeDocument/2006/relationships/oleObject"/><Relationship Id="rId28" Target="media/image11.wmf" Type="http://schemas.openxmlformats.org/officeDocument/2006/relationships/image"/><Relationship Id="rId280" Target="media/image130.wmf" Type="http://schemas.openxmlformats.org/officeDocument/2006/relationships/image"/><Relationship Id="rId281" Target="embeddings/oleObject143.bin" Type="http://schemas.openxmlformats.org/officeDocument/2006/relationships/oleObject"/><Relationship Id="rId282" Target="embeddings/oleObject144.bin" Type="http://schemas.openxmlformats.org/officeDocument/2006/relationships/oleObject"/><Relationship Id="rId283" Target="embeddings/oleObject145.bin" Type="http://schemas.openxmlformats.org/officeDocument/2006/relationships/oleObject"/><Relationship Id="rId284" Target="media/image131.wmf" Type="http://schemas.openxmlformats.org/officeDocument/2006/relationships/image"/><Relationship Id="rId285" Target="embeddings/oleObject146.bin" Type="http://schemas.openxmlformats.org/officeDocument/2006/relationships/oleObject"/><Relationship Id="rId286" Target="media/image132.wmf" Type="http://schemas.openxmlformats.org/officeDocument/2006/relationships/image"/><Relationship Id="rId287" Target="embeddings/oleObject147.bin" Type="http://schemas.openxmlformats.org/officeDocument/2006/relationships/oleObject"/><Relationship Id="rId288" Target="embeddings/oleObject148.bin" Type="http://schemas.openxmlformats.org/officeDocument/2006/relationships/oleObject"/><Relationship Id="rId289" Target="embeddings/oleObject149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3.wmf" Type="http://schemas.openxmlformats.org/officeDocument/2006/relationships/image"/><Relationship Id="rId291" Target="embeddings/oleObject150.bin" Type="http://schemas.openxmlformats.org/officeDocument/2006/relationships/oleObject"/><Relationship Id="rId292" Target="media/image134.wmf" Type="http://schemas.openxmlformats.org/officeDocument/2006/relationships/image"/><Relationship Id="rId293" Target="embeddings/oleObject151.bin" Type="http://schemas.openxmlformats.org/officeDocument/2006/relationships/oleObject"/><Relationship Id="rId294" Target="media/image135.wmf" Type="http://schemas.openxmlformats.org/officeDocument/2006/relationships/image"/><Relationship Id="rId295" Target="embeddings/oleObject152.bin" Type="http://schemas.openxmlformats.org/officeDocument/2006/relationships/oleObject"/><Relationship Id="rId296" Target="media/image136.wmf" Type="http://schemas.openxmlformats.org/officeDocument/2006/relationships/image"/><Relationship Id="rId297" Target="embeddings/oleObject153.bin" Type="http://schemas.openxmlformats.org/officeDocument/2006/relationships/oleObject"/><Relationship Id="rId298" Target="media/image137.wmf" Type="http://schemas.openxmlformats.org/officeDocument/2006/relationships/image"/><Relationship Id="rId299" Target="embeddings/oleObject154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38.wmf" Type="http://schemas.openxmlformats.org/officeDocument/2006/relationships/image"/><Relationship Id="rId301" Target="embeddings/oleObject155.bin" Type="http://schemas.openxmlformats.org/officeDocument/2006/relationships/oleObject"/><Relationship Id="rId302" Target="media/image139.wmf" Type="http://schemas.openxmlformats.org/officeDocument/2006/relationships/image"/><Relationship Id="rId303" Target="embeddings/oleObject156.bin" Type="http://schemas.openxmlformats.org/officeDocument/2006/relationships/oleObject"/><Relationship Id="rId304" Target="embeddings/oleObject157.bin" Type="http://schemas.openxmlformats.org/officeDocument/2006/relationships/oleObject"/><Relationship Id="rId305" Target="embeddings/oleObject158.bin" Type="http://schemas.openxmlformats.org/officeDocument/2006/relationships/oleObject"/><Relationship Id="rId306" Target="embeddings/oleObject159.bin" Type="http://schemas.openxmlformats.org/officeDocument/2006/relationships/oleObject"/><Relationship Id="rId307" Target="embeddings/oleObject160.bin" Type="http://schemas.openxmlformats.org/officeDocument/2006/relationships/oleObject"/><Relationship Id="rId308" Target="embeddings/oleObject161.bin" Type="http://schemas.openxmlformats.org/officeDocument/2006/relationships/oleObject"/><Relationship Id="rId309" Target="embeddings/oleObject162.bin" Type="http://schemas.openxmlformats.org/officeDocument/2006/relationships/oleObject"/><Relationship Id="rId31" Target="embeddings/oleObject12.bin" Type="http://schemas.openxmlformats.org/officeDocument/2006/relationships/oleObject"/><Relationship Id="rId310" Target="embeddings/oleObject163.bin" Type="http://schemas.openxmlformats.org/officeDocument/2006/relationships/oleObject"/><Relationship Id="rId311" Target="embeddings/oleObject164.bin" Type="http://schemas.openxmlformats.org/officeDocument/2006/relationships/oleObject"/><Relationship Id="rId312" Target="embeddings/oleObject165.bin" Type="http://schemas.openxmlformats.org/officeDocument/2006/relationships/oleObject"/><Relationship Id="rId313" Target="embeddings/oleObject166.bin" Type="http://schemas.openxmlformats.org/officeDocument/2006/relationships/oleObject"/><Relationship Id="rId314" Target="embeddings/oleObject167.bin" Type="http://schemas.openxmlformats.org/officeDocument/2006/relationships/oleObject"/><Relationship Id="rId315" Target="embeddings/oleObject168.bin" Type="http://schemas.openxmlformats.org/officeDocument/2006/relationships/oleObject"/><Relationship Id="rId316" Target="embeddings/oleObject169.bin" Type="http://schemas.openxmlformats.org/officeDocument/2006/relationships/oleObject"/><Relationship Id="rId317" Target="embeddings/oleObject170.bin" Type="http://schemas.openxmlformats.org/officeDocument/2006/relationships/oleObject"/><Relationship Id="rId318" Target="embeddings/oleObject171.bin" Type="http://schemas.openxmlformats.org/officeDocument/2006/relationships/oleObject"/><Relationship Id="rId319" Target="embeddings/oleObject172.bin" Type="http://schemas.openxmlformats.org/officeDocument/2006/relationships/oleObject"/><Relationship Id="rId32" Target="media/image13.wmf" Type="http://schemas.openxmlformats.org/officeDocument/2006/relationships/image"/><Relationship Id="rId320" Target="embeddings/oleObject173.bin" Type="http://schemas.openxmlformats.org/officeDocument/2006/relationships/oleObject"/><Relationship Id="rId321" Target="embeddings/oleObject174.bin" Type="http://schemas.openxmlformats.org/officeDocument/2006/relationships/oleObject"/><Relationship Id="rId322" Target="media/image140.png" Type="http://schemas.openxmlformats.org/officeDocument/2006/relationships/image"/><Relationship Id="rId323" Target="media/image141.wmf" Type="http://schemas.openxmlformats.org/officeDocument/2006/relationships/image"/><Relationship Id="rId324" Target="embeddings/oleObject175.bin" Type="http://schemas.openxmlformats.org/officeDocument/2006/relationships/oleObject"/><Relationship Id="rId325" Target="media/image142.wmf" Type="http://schemas.openxmlformats.org/officeDocument/2006/relationships/image"/><Relationship Id="rId326" Target="embeddings/oleObject176.bin" Type="http://schemas.openxmlformats.org/officeDocument/2006/relationships/oleObject"/><Relationship Id="rId327" Target="media/image143.wmf" Type="http://schemas.openxmlformats.org/officeDocument/2006/relationships/image"/><Relationship Id="rId328" Target="embeddings/oleObject177.bin" Type="http://schemas.openxmlformats.org/officeDocument/2006/relationships/oleObject"/><Relationship Id="rId329" Target="embeddings/oleObject178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44.wmf" Type="http://schemas.openxmlformats.org/officeDocument/2006/relationships/image"/><Relationship Id="rId331" Target="embeddings/oleObject179.bin" Type="http://schemas.openxmlformats.org/officeDocument/2006/relationships/oleObject"/><Relationship Id="rId332" Target="media/image145.wmf" Type="http://schemas.openxmlformats.org/officeDocument/2006/relationships/image"/><Relationship Id="rId333" Target="embeddings/oleObject180.bin" Type="http://schemas.openxmlformats.org/officeDocument/2006/relationships/oleObject"/><Relationship Id="rId334" Target="media/image146.wmf" Type="http://schemas.openxmlformats.org/officeDocument/2006/relationships/image"/><Relationship Id="rId335" Target="embeddings/oleObject181.bin" Type="http://schemas.openxmlformats.org/officeDocument/2006/relationships/oleObject"/><Relationship Id="rId336" Target="media/image147.wmf" Type="http://schemas.openxmlformats.org/officeDocument/2006/relationships/image"/><Relationship Id="rId337" Target="embeddings/oleObject182.bin" Type="http://schemas.openxmlformats.org/officeDocument/2006/relationships/oleObject"/><Relationship Id="rId338" Target="media/image148.wmf" Type="http://schemas.openxmlformats.org/officeDocument/2006/relationships/image"/><Relationship Id="rId339" Target="embeddings/oleObject183.bin" Type="http://schemas.openxmlformats.org/officeDocument/2006/relationships/oleObject"/><Relationship Id="rId34" Target="media/image14.wmf" Type="http://schemas.openxmlformats.org/officeDocument/2006/relationships/image"/><Relationship Id="rId340" Target="media/image149.wmf" Type="http://schemas.openxmlformats.org/officeDocument/2006/relationships/image"/><Relationship Id="rId341" Target="embeddings/oleObject184.bin" Type="http://schemas.openxmlformats.org/officeDocument/2006/relationships/oleObject"/><Relationship Id="rId342" Target="media/image150.wmf" Type="http://schemas.openxmlformats.org/officeDocument/2006/relationships/image"/><Relationship Id="rId343" Target="embeddings/oleObject185.bin" Type="http://schemas.openxmlformats.org/officeDocument/2006/relationships/oleObject"/><Relationship Id="rId344" Target="media/image151.wmf" Type="http://schemas.openxmlformats.org/officeDocument/2006/relationships/image"/><Relationship Id="rId345" Target="embeddings/oleObject186.bin" Type="http://schemas.openxmlformats.org/officeDocument/2006/relationships/oleObject"/><Relationship Id="rId346" Target="media/image152.wmf" Type="http://schemas.openxmlformats.org/officeDocument/2006/relationships/image"/><Relationship Id="rId347" Target="embeddings/oleObject187.bin" Type="http://schemas.openxmlformats.org/officeDocument/2006/relationships/oleObject"/><Relationship Id="rId348" Target="media/image153.wmf" Type="http://schemas.openxmlformats.org/officeDocument/2006/relationships/image"/><Relationship Id="rId349" Target="embeddings/oleObject188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54.wmf" Type="http://schemas.openxmlformats.org/officeDocument/2006/relationships/image"/><Relationship Id="rId351" Target="embeddings/oleObject189.bin" Type="http://schemas.openxmlformats.org/officeDocument/2006/relationships/oleObject"/><Relationship Id="rId352" Target="media/image155.wmf" Type="http://schemas.openxmlformats.org/officeDocument/2006/relationships/image"/><Relationship Id="rId353" Target="embeddings/oleObject190.bin" Type="http://schemas.openxmlformats.org/officeDocument/2006/relationships/oleObject"/><Relationship Id="rId354" Target="media/image156.wmf" Type="http://schemas.openxmlformats.org/officeDocument/2006/relationships/image"/><Relationship Id="rId355" Target="embeddings/oleObject191.bin" Type="http://schemas.openxmlformats.org/officeDocument/2006/relationships/oleObject"/><Relationship Id="rId356" Target="embeddings/oleObject192.bin" Type="http://schemas.openxmlformats.org/officeDocument/2006/relationships/oleObject"/><Relationship Id="rId357" Target="embeddings/oleObject193.bin" Type="http://schemas.openxmlformats.org/officeDocument/2006/relationships/oleObject"/><Relationship Id="rId358" Target="media/image157.wmf" Type="http://schemas.openxmlformats.org/officeDocument/2006/relationships/image"/><Relationship Id="rId359" Target="embeddings/oleObject194.bin" Type="http://schemas.openxmlformats.org/officeDocument/2006/relationships/oleObject"/><Relationship Id="rId36" Target="media/image15.wmf" Type="http://schemas.openxmlformats.org/officeDocument/2006/relationships/image"/><Relationship Id="rId360" Target="media/image158.wmf" Type="http://schemas.openxmlformats.org/officeDocument/2006/relationships/image"/><Relationship Id="rId361" Target="embeddings/oleObject195.bin" Type="http://schemas.openxmlformats.org/officeDocument/2006/relationships/oleObject"/><Relationship Id="rId362" Target="media/image159.wmf" Type="http://schemas.openxmlformats.org/officeDocument/2006/relationships/image"/><Relationship Id="rId363" Target="embeddings/oleObject196.bin" Type="http://schemas.openxmlformats.org/officeDocument/2006/relationships/oleObject"/><Relationship Id="rId364" Target="embeddings/oleObject197.bin" Type="http://schemas.openxmlformats.org/officeDocument/2006/relationships/oleObject"/><Relationship Id="rId365" Target="media/image160.wmf" Type="http://schemas.openxmlformats.org/officeDocument/2006/relationships/image"/><Relationship Id="rId366" Target="embeddings/oleObject198.bin" Type="http://schemas.openxmlformats.org/officeDocument/2006/relationships/oleObject"/><Relationship Id="rId367" Target="media/image161.wmf" Type="http://schemas.openxmlformats.org/officeDocument/2006/relationships/image"/><Relationship Id="rId368" Target="embeddings/oleObject199.bin" Type="http://schemas.openxmlformats.org/officeDocument/2006/relationships/oleObject"/><Relationship Id="rId369" Target="embeddings/oleObject200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62.wmf" Type="http://schemas.openxmlformats.org/officeDocument/2006/relationships/image"/><Relationship Id="rId371" Target="embeddings/oleObject201.bin" Type="http://schemas.openxmlformats.org/officeDocument/2006/relationships/oleObject"/><Relationship Id="rId372" Target="media/image163.wmf" Type="http://schemas.openxmlformats.org/officeDocument/2006/relationships/image"/><Relationship Id="rId373" Target="embeddings/oleObject202.bin" Type="http://schemas.openxmlformats.org/officeDocument/2006/relationships/oleObject"/><Relationship Id="rId374" Target="media/image164.wmf" Type="http://schemas.openxmlformats.org/officeDocument/2006/relationships/image"/><Relationship Id="rId375" Target="embeddings/oleObject203.bin" Type="http://schemas.openxmlformats.org/officeDocument/2006/relationships/oleObject"/><Relationship Id="rId376" Target="media/image165.wmf" Type="http://schemas.openxmlformats.org/officeDocument/2006/relationships/image"/><Relationship Id="rId377" Target="embeddings/oleObject204.bin" Type="http://schemas.openxmlformats.org/officeDocument/2006/relationships/oleObject"/><Relationship Id="rId378" Target="embeddings/oleObject205.bin" Type="http://schemas.openxmlformats.org/officeDocument/2006/relationships/oleObject"/><Relationship Id="rId379" Target="embeddings/oleObject206.bin" Type="http://schemas.openxmlformats.org/officeDocument/2006/relationships/oleObject"/><Relationship Id="rId38" Target="media/image16.wmf" Type="http://schemas.openxmlformats.org/officeDocument/2006/relationships/image"/><Relationship Id="rId380" Target="embeddings/oleObject207.bin" Type="http://schemas.openxmlformats.org/officeDocument/2006/relationships/oleObject"/><Relationship Id="rId381" Target="embeddings/oleObject208.bin" Type="http://schemas.openxmlformats.org/officeDocument/2006/relationships/oleObject"/><Relationship Id="rId382" Target="embeddings/oleObject209.bin" Type="http://schemas.openxmlformats.org/officeDocument/2006/relationships/oleObject"/><Relationship Id="rId383" Target="embeddings/oleObject210.bin" Type="http://schemas.openxmlformats.org/officeDocument/2006/relationships/oleObject"/><Relationship Id="rId384" Target="embeddings/oleObject211.bin" Type="http://schemas.openxmlformats.org/officeDocument/2006/relationships/oleObject"/><Relationship Id="rId385" Target="media/image166.wmf" Type="http://schemas.openxmlformats.org/officeDocument/2006/relationships/image"/><Relationship Id="rId386" Target="embeddings/oleObject212.bin" Type="http://schemas.openxmlformats.org/officeDocument/2006/relationships/oleObject"/><Relationship Id="rId387" Target="media/image167.wmf" Type="http://schemas.openxmlformats.org/officeDocument/2006/relationships/image"/><Relationship Id="rId388" Target="embeddings/oleObject213.bin" Type="http://schemas.openxmlformats.org/officeDocument/2006/relationships/oleObject"/><Relationship Id="rId389" Target="embeddings/oleObject214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68.wmf" Type="http://schemas.openxmlformats.org/officeDocument/2006/relationships/image"/><Relationship Id="rId391" Target="embeddings/oleObject215.bin" Type="http://schemas.openxmlformats.org/officeDocument/2006/relationships/oleObject"/><Relationship Id="rId392" Target="media/image169.wmf" Type="http://schemas.openxmlformats.org/officeDocument/2006/relationships/image"/><Relationship Id="rId393" Target="embeddings/oleObject216.bin" Type="http://schemas.openxmlformats.org/officeDocument/2006/relationships/oleObject"/><Relationship Id="rId394" Target="media/image170.wmf" Type="http://schemas.openxmlformats.org/officeDocument/2006/relationships/image"/><Relationship Id="rId395" Target="embeddings/oleObject217.bin" Type="http://schemas.openxmlformats.org/officeDocument/2006/relationships/oleObject"/><Relationship Id="rId396" Target="media/image171.wmf" Type="http://schemas.openxmlformats.org/officeDocument/2006/relationships/image"/><Relationship Id="rId397" Target="embeddings/oleObject218.bin" Type="http://schemas.openxmlformats.org/officeDocument/2006/relationships/oleObject"/><Relationship Id="rId398" Target="media/image172.wmf" Type="http://schemas.openxmlformats.org/officeDocument/2006/relationships/image"/><Relationship Id="rId399" Target="embeddings/oleObject219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73.wmf" Type="http://schemas.openxmlformats.org/officeDocument/2006/relationships/image"/><Relationship Id="rId401" Target="embeddings/oleObject220.bin" Type="http://schemas.openxmlformats.org/officeDocument/2006/relationships/oleObject"/><Relationship Id="rId402" Target="embeddings/oleObject221.bin" Type="http://schemas.openxmlformats.org/officeDocument/2006/relationships/oleObject"/><Relationship Id="rId403" Target="media/image174.wmf" Type="http://schemas.openxmlformats.org/officeDocument/2006/relationships/image"/><Relationship Id="rId404" Target="embeddings/oleObject222.bin" Type="http://schemas.openxmlformats.org/officeDocument/2006/relationships/oleObject"/><Relationship Id="rId405" Target="header1.xml" Type="http://schemas.openxmlformats.org/officeDocument/2006/relationships/header"/><Relationship Id="rId406" Target="footer1.xml" Type="http://schemas.openxmlformats.org/officeDocument/2006/relationships/footer"/><Relationship Id="rId407" Target="fontTable.xml" Type="http://schemas.openxmlformats.org/officeDocument/2006/relationships/fontTable"/><Relationship Id="rId408" Target="theme/theme1.xml" Type="http://schemas.openxmlformats.org/officeDocument/2006/relationships/them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png" Type="http://schemas.openxmlformats.org/officeDocument/2006/relationships/image"/><Relationship Id="rId95" Target="http://toantuoitho.nxbgd.com.vn/toantuoitho1/Images/48tgtqt2.gif" TargetMode="External" Type="http://schemas.openxmlformats.org/officeDocument/2006/relationships/image"/><Relationship Id="rId96" Target="media/image45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801</Words>
  <Characters>10266</Characters>
  <Application>Microsoft Office Word</Application>
  <DocSecurity>0</DocSecurity>
  <Lines>85</Lines>
  <Paragraphs>24</Paragraphs>
  <ScaleCrop>false</ScaleCrop>
  <Company>thuvienhoclieu.com</Company>
  <LinksUpToDate>false</LinksUpToDate>
  <CharactersWithSpaces>120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29T15:55:00Z</dcterms:created>
  <dc:creator>tailieu123.edu.vn</dc:creator>
  <dc:description>Đề thi HSG Toán 6 Huyện Lâm Thao 2023-2024 có đáp án được soạn dưới dạng file word và PDF gồm 6 trang. Các bạn xem và tải về ở dưới.</dc:description>
  <dcterms:modified xsi:type="dcterms:W3CDTF">2024-03-29T15:56:00Z</dcterms:modified>
  <cp:revision>1</cp:revision>
  <dc:title>Đề Thi HSG Toán 6 Huyện Lâm Thao 2023-2024 Có Đáp Án</dc:title>
</cp:coreProperties>
</file>